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6" r:id="rId12"/>
    <p:sldId id="265" r:id="rId13"/>
    <p:sldId id="26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06" y="33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38.wmf"/><Relationship Id="rId3" Type="http://schemas.openxmlformats.org/officeDocument/2006/relationships/image" Target="../media/image89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6.wmf"/><Relationship Id="rId25" Type="http://schemas.openxmlformats.org/officeDocument/2006/relationships/oleObject" Target="../embeddings/oleObject26.bin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3.wmf"/><Relationship Id="rId24" Type="http://schemas.openxmlformats.org/officeDocument/2006/relationships/image" Target="../media/image61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9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60.png"/><Relationship Id="rId27" Type="http://schemas.openxmlformats.org/officeDocument/2006/relationships/oleObject" Target="../embeddings/oleObject8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01.wmf"/><Relationship Id="rId18" Type="http://schemas.openxmlformats.org/officeDocument/2006/relationships/image" Target="../media/image104.png"/><Relationship Id="rId3" Type="http://schemas.openxmlformats.org/officeDocument/2006/relationships/oleObject" Target="../embeddings/oleObject90.bin"/><Relationship Id="rId21" Type="http://schemas.openxmlformats.org/officeDocument/2006/relationships/image" Target="../media/image107.png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3.wmf"/><Relationship Id="rId25" Type="http://schemas.openxmlformats.org/officeDocument/2006/relationships/image" Target="../media/image111.png"/><Relationship Id="rId2" Type="http://schemas.openxmlformats.org/officeDocument/2006/relationships/image" Target="../media/image100.png"/><Relationship Id="rId16" Type="http://schemas.openxmlformats.org/officeDocument/2006/relationships/oleObject" Target="../embeddings/oleObject95.bin"/><Relationship Id="rId20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wmf"/><Relationship Id="rId11" Type="http://schemas.openxmlformats.org/officeDocument/2006/relationships/image" Target="../media/image38.wmf"/><Relationship Id="rId24" Type="http://schemas.openxmlformats.org/officeDocument/2006/relationships/image" Target="../media/image110.png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102.wmf"/><Relationship Id="rId23" Type="http://schemas.openxmlformats.org/officeDocument/2006/relationships/image" Target="../media/image109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05.png"/><Relationship Id="rId4" Type="http://schemas.openxmlformats.org/officeDocument/2006/relationships/image" Target="../media/image63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94.bin"/><Relationship Id="rId22" Type="http://schemas.openxmlformats.org/officeDocument/2006/relationships/image" Target="../media/image10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14.wmf"/><Relationship Id="rId18" Type="http://schemas.openxmlformats.org/officeDocument/2006/relationships/image" Target="../media/image117.png"/><Relationship Id="rId3" Type="http://schemas.openxmlformats.org/officeDocument/2006/relationships/image" Target="../media/image112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16.png"/><Relationship Id="rId2" Type="http://schemas.openxmlformats.org/officeDocument/2006/relationships/oleObject" Target="../embeddings/oleObject96.bin"/><Relationship Id="rId16" Type="http://schemas.openxmlformats.org/officeDocument/2006/relationships/image" Target="../media/image107.png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3.wmf"/><Relationship Id="rId5" Type="http://schemas.openxmlformats.org/officeDocument/2006/relationships/image" Target="../media/image34.png"/><Relationship Id="rId15" Type="http://schemas.openxmlformats.org/officeDocument/2006/relationships/image" Target="../media/image104.png"/><Relationship Id="rId10" Type="http://schemas.openxmlformats.org/officeDocument/2006/relationships/oleObject" Target="../embeddings/oleObject97.bin"/><Relationship Id="rId19" Type="http://schemas.openxmlformats.org/officeDocument/2006/relationships/oleObject" Target="../embeddings/oleObject99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Relationship Id="rId14" Type="http://schemas.openxmlformats.org/officeDocument/2006/relationships/image" Target="../media/image1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14.wmf"/><Relationship Id="rId3" Type="http://schemas.openxmlformats.org/officeDocument/2006/relationships/image" Target="../media/image112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3.wmf"/><Relationship Id="rId5" Type="http://schemas.openxmlformats.org/officeDocument/2006/relationships/image" Target="../media/image34.png"/><Relationship Id="rId15" Type="http://schemas.openxmlformats.org/officeDocument/2006/relationships/image" Target="../media/image115.png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Relationship Id="rId14" Type="http://schemas.openxmlformats.org/officeDocument/2006/relationships/image" Target="../media/image1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image" Target="../media/image23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15" Type="http://schemas.openxmlformats.org/officeDocument/2006/relationships/image" Target="../media/image25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2.wmf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1.png"/><Relationship Id="rId10" Type="http://schemas.openxmlformats.org/officeDocument/2006/relationships/image" Target="../media/image19.wmf"/><Relationship Id="rId19" Type="http://schemas.openxmlformats.org/officeDocument/2006/relationships/image" Target="../media/image37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45.bin"/><Relationship Id="rId3" Type="http://schemas.openxmlformats.org/officeDocument/2006/relationships/image" Target="../media/image37.wmf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0.bin"/><Relationship Id="rId41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4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57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59.wmf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9.wmf"/><Relationship Id="rId17" Type="http://schemas.openxmlformats.org/officeDocument/2006/relationships/image" Target="../media/image38.wmf"/><Relationship Id="rId25" Type="http://schemas.openxmlformats.org/officeDocument/2006/relationships/image" Target="../media/image65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34.png"/><Relationship Id="rId15" Type="http://schemas.openxmlformats.org/officeDocument/2006/relationships/image" Target="../media/image31.png"/><Relationship Id="rId23" Type="http://schemas.openxmlformats.org/officeDocument/2006/relationships/image" Target="../media/image64.wmf"/><Relationship Id="rId10" Type="http://schemas.openxmlformats.org/officeDocument/2006/relationships/image" Target="../media/image28.wmf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80.wmf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67.bin"/><Relationship Id="rId42" Type="http://schemas.openxmlformats.org/officeDocument/2006/relationships/oleObject" Target="../embeddings/oleObject71.bin"/><Relationship Id="rId47" Type="http://schemas.openxmlformats.org/officeDocument/2006/relationships/image" Target="../media/image84.wmf"/><Relationship Id="rId50" Type="http://schemas.openxmlformats.org/officeDocument/2006/relationships/oleObject" Target="../embeddings/oleObject75.bin"/><Relationship Id="rId55" Type="http://schemas.openxmlformats.org/officeDocument/2006/relationships/oleObject" Target="../embeddings/oleObject77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69.bin"/><Relationship Id="rId46" Type="http://schemas.openxmlformats.org/officeDocument/2006/relationships/oleObject" Target="../embeddings/oleObject73.bin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75.wmf"/><Relationship Id="rId41" Type="http://schemas.openxmlformats.org/officeDocument/2006/relationships/image" Target="../media/image81.wmf"/><Relationship Id="rId54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79.wmf"/><Relationship Id="rId40" Type="http://schemas.openxmlformats.org/officeDocument/2006/relationships/oleObject" Target="../embeddings/oleObject70.bin"/><Relationship Id="rId45" Type="http://schemas.openxmlformats.org/officeDocument/2006/relationships/image" Target="../media/image83.wmf"/><Relationship Id="rId53" Type="http://schemas.openxmlformats.org/officeDocument/2006/relationships/image" Target="../media/image87.wmf"/><Relationship Id="rId5" Type="http://schemas.openxmlformats.org/officeDocument/2006/relationships/image" Target="../media/image67.wmf"/><Relationship Id="rId15" Type="http://schemas.openxmlformats.org/officeDocument/2006/relationships/image" Target="../media/image41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49" Type="http://schemas.openxmlformats.org/officeDocument/2006/relationships/image" Target="../media/image85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43.wmf"/><Relationship Id="rId31" Type="http://schemas.openxmlformats.org/officeDocument/2006/relationships/image" Target="../media/image76.wmf"/><Relationship Id="rId44" Type="http://schemas.openxmlformats.org/officeDocument/2006/relationships/oleObject" Target="../embeddings/oleObject72.bin"/><Relationship Id="rId52" Type="http://schemas.openxmlformats.org/officeDocument/2006/relationships/oleObject" Target="../embeddings/oleObject76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78.wmf"/><Relationship Id="rId43" Type="http://schemas.openxmlformats.org/officeDocument/2006/relationships/image" Target="../media/image82.wmf"/><Relationship Id="rId48" Type="http://schemas.openxmlformats.org/officeDocument/2006/relationships/oleObject" Target="../embeddings/oleObject74.bin"/><Relationship Id="rId56" Type="http://schemas.openxmlformats.org/officeDocument/2006/relationships/image" Target="../media/image89.wmf"/><Relationship Id="rId8" Type="http://schemas.openxmlformats.org/officeDocument/2006/relationships/oleObject" Target="../embeddings/oleObject58.bin"/><Relationship Id="rId51" Type="http://schemas.openxmlformats.org/officeDocument/2006/relationships/image" Target="../media/image86.wmf"/><Relationship Id="rId3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6A827BF-9BCA-7B57-8132-400B3FA12E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8439" y="346250"/>
            <a:ext cx="5875121" cy="1542420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3E045-1CD2-0882-6B46-F9A720F503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4983" y="2212164"/>
            <a:ext cx="8302034" cy="4197213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5C81C958-97CE-3963-A000-4EEC645CE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93323"/>
              </p:ext>
            </p:extLst>
          </p:nvPr>
        </p:nvGraphicFramePr>
        <p:xfrm>
          <a:off x="181970" y="144381"/>
          <a:ext cx="4791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393480" progId="Equation.DSMT4">
                  <p:embed/>
                </p:oleObj>
              </mc:Choice>
              <mc:Fallback>
                <p:oleObj name="Equation" r:id="rId2" imgW="2298600" imgH="393480" progId="Equation.DSMT4">
                  <p:embed/>
                  <p:pic>
                    <p:nvPicPr>
                      <p:cNvPr id="50" name="Object 16">
                        <a:extLst>
                          <a:ext uri="{FF2B5EF4-FFF2-40B4-BE49-F238E27FC236}">
                            <a16:creationId xmlns:a16="http://schemas.microsoft.com/office/drawing/2014/main" id="{88957A7E-2D5A-5F03-83CB-89A4D4C56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44381"/>
                        <a:ext cx="4791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Triangle 2">
            <a:extLst>
              <a:ext uri="{FF2B5EF4-FFF2-40B4-BE49-F238E27FC236}">
                <a16:creationId xmlns:a16="http://schemas.microsoft.com/office/drawing/2014/main" id="{3225F37F-D711-E31E-1B3C-D3A6A4EC6093}"/>
              </a:ext>
            </a:extLst>
          </p:cNvPr>
          <p:cNvSpPr/>
          <p:nvPr/>
        </p:nvSpPr>
        <p:spPr>
          <a:xfrm>
            <a:off x="1739559" y="1787413"/>
            <a:ext cx="2362200" cy="1143000"/>
          </a:xfrm>
          <a:prstGeom prst="rt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E2E8E51D-B977-B995-885D-CB7F7F386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53718"/>
              </p:ext>
            </p:extLst>
          </p:nvPr>
        </p:nvGraphicFramePr>
        <p:xfrm>
          <a:off x="427038" y="938389"/>
          <a:ext cx="2209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BA4B1153-ED9C-E48C-E5CB-C6E8E1DCB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938389"/>
                        <a:ext cx="2209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61F86ED-74D6-B344-6221-67BF8D917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93976"/>
              </p:ext>
            </p:extLst>
          </p:nvPr>
        </p:nvGraphicFramePr>
        <p:xfrm>
          <a:off x="2771171" y="1135655"/>
          <a:ext cx="16589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EE0B62D-3115-CD83-0B98-A0A7968FB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171" y="1135655"/>
                        <a:ext cx="16589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30BABF4-A35A-026B-8ED0-0964331BB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35188"/>
              </p:ext>
            </p:extLst>
          </p:nvPr>
        </p:nvGraphicFramePr>
        <p:xfrm>
          <a:off x="1334630" y="2208100"/>
          <a:ext cx="387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C2CA3220-AB90-993F-E2DD-ABA920AA6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630" y="2208100"/>
                        <a:ext cx="3873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EE6CDDC-2916-37D9-4819-4BB36E35E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4030"/>
              </p:ext>
            </p:extLst>
          </p:nvPr>
        </p:nvGraphicFramePr>
        <p:xfrm>
          <a:off x="2635513" y="1811225"/>
          <a:ext cx="10810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14D10A61-208F-A06B-AEA0-3D3539A2A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513" y="1811225"/>
                        <a:ext cx="10810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D2A975BF-9A7A-B20B-B064-1775B67E8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37239"/>
              </p:ext>
            </p:extLst>
          </p:nvPr>
        </p:nvGraphicFramePr>
        <p:xfrm>
          <a:off x="2665675" y="3020323"/>
          <a:ext cx="168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17651905-E2E2-FC3B-11DD-201D3F35E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675" y="3020323"/>
                        <a:ext cx="1682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4F7ED6C-B99C-09D5-0BAC-A8F417C92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47888"/>
              </p:ext>
            </p:extLst>
          </p:nvPr>
        </p:nvGraphicFramePr>
        <p:xfrm>
          <a:off x="3117749" y="2569186"/>
          <a:ext cx="24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ECB592B9-8C46-36E5-3C1B-111D55143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749" y="2569186"/>
                        <a:ext cx="24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5B278D3D-5250-8517-D995-F2308A30B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27916"/>
              </p:ext>
            </p:extLst>
          </p:nvPr>
        </p:nvGraphicFramePr>
        <p:xfrm>
          <a:off x="238406" y="3286362"/>
          <a:ext cx="52689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27200" imgH="406080" progId="Equation.DSMT4">
                  <p:embed/>
                </p:oleObj>
              </mc:Choice>
              <mc:Fallback>
                <p:oleObj name="Equation" r:id="rId16" imgW="2527200" imgH="40608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5C81C958-97CE-3963-A000-4EEC645CE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06" y="3286362"/>
                        <a:ext cx="52689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E0A437B6-BF5D-7A6F-FFED-9A612B2AB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32194"/>
              </p:ext>
            </p:extLst>
          </p:nvPr>
        </p:nvGraphicFramePr>
        <p:xfrm>
          <a:off x="242283" y="4302945"/>
          <a:ext cx="50577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25680" imgH="393480" progId="Equation.DSMT4">
                  <p:embed/>
                </p:oleObj>
              </mc:Choice>
              <mc:Fallback>
                <p:oleObj name="Equation" r:id="rId18" imgW="2425680" imgH="39348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5B278D3D-5250-8517-D995-F2308A30B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83" y="4302945"/>
                        <a:ext cx="50577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535A1EB6-D10C-E4B9-6B8C-C9C1BB5C0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78085"/>
              </p:ext>
            </p:extLst>
          </p:nvPr>
        </p:nvGraphicFramePr>
        <p:xfrm>
          <a:off x="227038" y="5298445"/>
          <a:ext cx="39195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79560" imgH="304560" progId="Equation.DSMT4">
                  <p:embed/>
                </p:oleObj>
              </mc:Choice>
              <mc:Fallback>
                <p:oleObj name="Equation" r:id="rId20" imgW="1879560" imgH="304560" progId="Equation.DSMT4">
                  <p:embed/>
                  <p:pic>
                    <p:nvPicPr>
                      <p:cNvPr id="12" name="Object 16">
                        <a:extLst>
                          <a:ext uri="{FF2B5EF4-FFF2-40B4-BE49-F238E27FC236}">
                            <a16:creationId xmlns:a16="http://schemas.microsoft.com/office/drawing/2014/main" id="{E0A437B6-BF5D-7A6F-FFED-9A612B2AB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38" y="5298445"/>
                        <a:ext cx="39195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11DC616D-52CE-49C9-23A9-1C26F3976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137" y="558949"/>
            <a:ext cx="3466578" cy="3466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D7786EC-1107-10AA-7354-2958B3275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15320"/>
              </p:ext>
            </p:extLst>
          </p:nvPr>
        </p:nvGraphicFramePr>
        <p:xfrm>
          <a:off x="9856093" y="1043066"/>
          <a:ext cx="610078" cy="35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203040" progId="Equation.DSMT4">
                  <p:embed/>
                </p:oleObj>
              </mc:Choice>
              <mc:Fallback>
                <p:oleObj name="Equation" r:id="rId23" imgW="3553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3A72F4-C17C-A607-21A2-BD3742034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093" y="1043066"/>
                        <a:ext cx="610078" cy="35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68C7D4-A6E9-CDDD-34EC-5541651FA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63205"/>
              </p:ext>
            </p:extLst>
          </p:nvPr>
        </p:nvGraphicFramePr>
        <p:xfrm>
          <a:off x="9299743" y="2118406"/>
          <a:ext cx="284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20" imgH="139680" progId="Equation.DSMT4">
                  <p:embed/>
                </p:oleObj>
              </mc:Choice>
              <mc:Fallback>
                <p:oleObj name="Equation" r:id="rId25" imgW="11412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5CB9DE-3F7E-96DF-225D-7C0228F2A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743" y="2118406"/>
                        <a:ext cx="2841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320FFDF-5CBF-9711-3575-A0BFD593D92F}"/>
              </a:ext>
            </a:extLst>
          </p:cNvPr>
          <p:cNvSpPr txBox="1"/>
          <p:nvPr/>
        </p:nvSpPr>
        <p:spPr>
          <a:xfrm>
            <a:off x="227038" y="5954594"/>
            <a:ext cx="110055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w!!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91F1E967-8EEF-94CD-1BE0-84AFCCDB0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11776"/>
              </p:ext>
            </p:extLst>
          </p:nvPr>
        </p:nvGraphicFramePr>
        <p:xfrm>
          <a:off x="8198947" y="1393926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400" imgH="253800" progId="Equation.DSMT4">
                  <p:embed/>
                </p:oleObj>
              </mc:Choice>
              <mc:Fallback>
                <p:oleObj name="Equation" r:id="rId27" imgW="482400" imgH="253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D8BE88C-C094-F705-0B7A-16F29ACE4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947" y="1393926"/>
                        <a:ext cx="96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3F4031D-2950-223C-BD57-5E4F6CB139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302" y="691984"/>
            <a:ext cx="2702830" cy="58732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09832C1-E429-A263-583B-72FF88CE9BFF}"/>
              </a:ext>
            </a:extLst>
          </p:cNvPr>
          <p:cNvSpPr txBox="1"/>
          <p:nvPr/>
        </p:nvSpPr>
        <p:spPr>
          <a:xfrm>
            <a:off x="194297" y="199421"/>
            <a:ext cx="34870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r Algebra Systems</a:t>
            </a:r>
          </a:p>
        </p:txBody>
      </p:sp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231F2922-7F24-BC00-9399-2040870A2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36123"/>
              </p:ext>
            </p:extLst>
          </p:nvPr>
        </p:nvGraphicFramePr>
        <p:xfrm>
          <a:off x="3146252" y="630308"/>
          <a:ext cx="3175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507960" progId="Equation.DSMT4">
                  <p:embed/>
                </p:oleObj>
              </mc:Choice>
              <mc:Fallback>
                <p:oleObj name="Equation" r:id="rId3" imgW="1523880" imgH="507960" progId="Equation.DSMT4">
                  <p:embed/>
                  <p:pic>
                    <p:nvPicPr>
                      <p:cNvPr id="14" name="Object 16">
                        <a:extLst>
                          <a:ext uri="{FF2B5EF4-FFF2-40B4-BE49-F238E27FC236}">
                            <a16:creationId xmlns:a16="http://schemas.microsoft.com/office/drawing/2014/main" id="{A9D4B631-E9A2-1625-26C9-1CCAC833E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252" y="630308"/>
                        <a:ext cx="3175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8B77E439-F911-2FA5-73EA-27425D613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87231"/>
              </p:ext>
            </p:extLst>
          </p:nvPr>
        </p:nvGraphicFramePr>
        <p:xfrm>
          <a:off x="3133096" y="4392019"/>
          <a:ext cx="3458479" cy="56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304560" progId="Equation.DSMT4">
                  <p:embed/>
                </p:oleObj>
              </mc:Choice>
              <mc:Fallback>
                <p:oleObj name="Equation" r:id="rId5" imgW="1879560" imgH="30456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535A1EB6-D10C-E4B9-6B8C-C9C1BB5C0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096" y="4392019"/>
                        <a:ext cx="3458479" cy="56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0389245F-80D7-AD00-56EF-180E436E3E50}"/>
              </a:ext>
            </a:extLst>
          </p:cNvPr>
          <p:cNvGrpSpPr/>
          <p:nvPr/>
        </p:nvGrpSpPr>
        <p:grpSpPr>
          <a:xfrm>
            <a:off x="7625033" y="486587"/>
            <a:ext cx="3466578" cy="3466578"/>
            <a:chOff x="7322137" y="558949"/>
            <a:chExt cx="3466578" cy="3466578"/>
          </a:xfrm>
        </p:grpSpPr>
        <p:pic>
          <p:nvPicPr>
            <p:cNvPr id="12" name="Picture 6" descr="Chart, line chart&#10;&#10;Description automatically generated">
              <a:extLst>
                <a:ext uri="{FF2B5EF4-FFF2-40B4-BE49-F238E27FC236}">
                  <a16:creationId xmlns:a16="http://schemas.microsoft.com/office/drawing/2014/main" id="{87544BA2-1D09-3C91-DEBA-EB3CE7FAF6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2137" y="558949"/>
              <a:ext cx="3466578" cy="3466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58324B7-918D-CB1D-16BB-53D4B3CB23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436073"/>
                </p:ext>
              </p:extLst>
            </p:nvPr>
          </p:nvGraphicFramePr>
          <p:xfrm>
            <a:off x="9856093" y="1043066"/>
            <a:ext cx="610078" cy="350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FD7786EC-1107-10AA-7354-2958B3275C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6093" y="1043066"/>
                          <a:ext cx="610078" cy="350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8747477C-7A2D-735F-46DA-86A66C6387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841418"/>
                </p:ext>
              </p:extLst>
            </p:nvPr>
          </p:nvGraphicFramePr>
          <p:xfrm>
            <a:off x="9299743" y="2118406"/>
            <a:ext cx="28416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39680" progId="Equation.DSMT4">
                    <p:embed/>
                  </p:oleObj>
                </mc:Choice>
                <mc:Fallback>
                  <p:oleObj name="Equation" r:id="rId10" imgW="114120" imgH="1396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8E68C7D4-A6E9-CDDD-34EC-5541651FAD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9743" y="2118406"/>
                          <a:ext cx="284162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5282E1B-DC6E-93C6-7C81-504B3127F1D5}"/>
              </a:ext>
            </a:extLst>
          </p:cNvPr>
          <p:cNvCxnSpPr>
            <a:cxnSpLocks/>
          </p:cNvCxnSpPr>
          <p:nvPr/>
        </p:nvCxnSpPr>
        <p:spPr>
          <a:xfrm flipH="1">
            <a:off x="7869937" y="1072282"/>
            <a:ext cx="2181885" cy="2556340"/>
          </a:xfrm>
          <a:prstGeom prst="straightConnector1">
            <a:avLst/>
          </a:prstGeom>
          <a:ln w="1905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F5EB83-BB28-C6E7-66ED-F9D310E7D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91278"/>
              </p:ext>
            </p:extLst>
          </p:nvPr>
        </p:nvGraphicFramePr>
        <p:xfrm>
          <a:off x="7743267" y="4286447"/>
          <a:ext cx="1217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41200" progId="Equation.DSMT4">
                  <p:embed/>
                </p:oleObj>
              </mc:Choice>
              <mc:Fallback>
                <p:oleObj name="Equation" r:id="rId12" imgW="58392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4DA992D-F8CF-E451-F8F9-D411A3EA5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267" y="4286447"/>
                        <a:ext cx="1217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7C12B0B-D3A9-0FF1-43FD-387A3062D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02992"/>
              </p:ext>
            </p:extLst>
          </p:nvPr>
        </p:nvGraphicFramePr>
        <p:xfrm>
          <a:off x="8891588" y="4384675"/>
          <a:ext cx="17732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177480" progId="Equation.DSMT4">
                  <p:embed/>
                </p:oleObj>
              </mc:Choice>
              <mc:Fallback>
                <p:oleObj name="Equation" r:id="rId14" imgW="8506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DF5EB83-BB28-C6E7-66ED-F9D310E7D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588" y="4384675"/>
                        <a:ext cx="17732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88AAFABF-60DB-83B5-2ED8-5E674F458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26664"/>
              </p:ext>
            </p:extLst>
          </p:nvPr>
        </p:nvGraphicFramePr>
        <p:xfrm>
          <a:off x="3133096" y="5015795"/>
          <a:ext cx="17526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177480" progId="Equation.DSMT4">
                  <p:embed/>
                </p:oleObj>
              </mc:Choice>
              <mc:Fallback>
                <p:oleObj name="Equation" r:id="rId16" imgW="952200" imgH="17748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8B77E439-F911-2FA5-73EA-27425D613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096" y="5015795"/>
                        <a:ext cx="17526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534229C0-45DB-9B9F-24F0-F3DBB99CA71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413032" y="1826221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F67C19B8-2212-AD58-329E-79D4F4D63EC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418804" y="1827160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DC7DE6AF-7694-2C5F-E757-08C2511D4A6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414586" y="1828072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40AF6EA-56B4-9D8C-E22F-18EC0F8F4A4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413519" y="1829655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E1F56AD-C51B-EC0F-E94C-0F4020F9A3F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411000" y="1830594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F64F2B21-A85F-411A-296E-1AC95D8C417E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417954" y="1823989"/>
            <a:ext cx="3105150" cy="2343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CD09902-92AF-925A-E863-38B40001A52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422172" y="1823104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0580B803-BDE1-952D-2857-E3AC071FFDA6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414908" y="1829682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328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C062D8B7-25F6-A178-F08A-02B15DF93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1" y="193217"/>
            <a:ext cx="9466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rc length for the function over the specified interval.</a:t>
            </a:r>
          </a:p>
          <a:p>
            <a:pPr eaLnBrk="1" hangingPunct="1"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4314B1F-3219-6497-94A0-9781EA08A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7780"/>
              </p:ext>
            </p:extLst>
          </p:nvPr>
        </p:nvGraphicFramePr>
        <p:xfrm>
          <a:off x="307081" y="64135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53800" progId="Equation.DSMT4">
                  <p:embed/>
                </p:oleObj>
              </mc:Choice>
              <mc:Fallback>
                <p:oleObj name="Equation" r:id="rId2" imgW="1549080" imgH="253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8974E9B3-91AF-C189-8CF9-A432DDD9F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1" y="641350"/>
                        <a:ext cx="309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1746A165-CDF2-B06E-4B6C-AFC493B13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94764"/>
              </p:ext>
            </p:extLst>
          </p:nvPr>
        </p:nvGraphicFramePr>
        <p:xfrm>
          <a:off x="181970" y="114856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16175CCB-4E72-AE09-9DC8-C2B6D3F2F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14856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6937C7-27F0-2ABA-19C0-1A5606DBC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671321"/>
              </p:ext>
            </p:extLst>
          </p:nvPr>
        </p:nvGraphicFramePr>
        <p:xfrm>
          <a:off x="333468" y="1595918"/>
          <a:ext cx="974239" cy="55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85" imgH="279279" progId="Equation.DSMT4">
                  <p:embed/>
                </p:oleObj>
              </mc:Choice>
              <mc:Fallback>
                <p:oleObj name="Equation" r:id="rId6" imgW="495085" imgH="27927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E869E9-16A1-EE91-A483-8DE37BB77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8" y="1595918"/>
                        <a:ext cx="974239" cy="55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6F9C9205-69D7-247B-4276-862B69222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7571"/>
              </p:ext>
            </p:extLst>
          </p:nvPr>
        </p:nvGraphicFramePr>
        <p:xfrm>
          <a:off x="294000" y="2199433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507960" progId="Equation.DSMT4">
                  <p:embed/>
                </p:oleObj>
              </mc:Choice>
              <mc:Fallback>
                <p:oleObj name="Equation" r:id="rId8" imgW="1295280" imgH="50796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6FF72BC3-4D3A-C6E2-12E2-9A10647A9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0" y="2199433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5767DAA-6363-81D1-3151-2AF71F102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46889"/>
              </p:ext>
            </p:extLst>
          </p:nvPr>
        </p:nvGraphicFramePr>
        <p:xfrm>
          <a:off x="363538" y="3356178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887D872C-34F2-1D73-58E8-9E27683F8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356178"/>
                        <a:ext cx="134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F0B62A06-CFC9-B55D-C42C-4B9178DA0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47892"/>
              </p:ext>
            </p:extLst>
          </p:nvPr>
        </p:nvGraphicFramePr>
        <p:xfrm>
          <a:off x="280988" y="4176915"/>
          <a:ext cx="2908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342720" progId="Equation.DSMT4">
                  <p:embed/>
                </p:oleObj>
              </mc:Choice>
              <mc:Fallback>
                <p:oleObj name="Equation" r:id="rId12" imgW="1396800" imgH="34272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CE96857B-D766-3590-6AF1-99D339D21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176915"/>
                        <a:ext cx="29083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3C61708-A540-4984-A2A5-B3C6E17D679B}"/>
              </a:ext>
            </a:extLst>
          </p:cNvPr>
          <p:cNvSpPr txBox="1"/>
          <p:nvPr/>
        </p:nvSpPr>
        <p:spPr>
          <a:xfrm>
            <a:off x="181970" y="5152522"/>
            <a:ext cx="616068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antiderivative, is not an elementary function.</a:t>
            </a:r>
            <a:endParaRPr lang="en-US" sz="2200" i="1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8C4750F-468A-2447-466B-5D9BB4C0EC40}"/>
              </a:ext>
            </a:extLst>
          </p:cNvPr>
          <p:cNvGrpSpPr/>
          <p:nvPr/>
        </p:nvGrpSpPr>
        <p:grpSpPr>
          <a:xfrm>
            <a:off x="3541629" y="1441652"/>
            <a:ext cx="3418568" cy="3418568"/>
            <a:chOff x="4475756" y="962658"/>
            <a:chExt cx="3418568" cy="3418568"/>
          </a:xfrm>
        </p:grpSpPr>
        <p:pic>
          <p:nvPicPr>
            <p:cNvPr id="2" name="Picture 4" descr="Chart, line chart&#10;&#10;Description automatically generated">
              <a:extLst>
                <a:ext uri="{FF2B5EF4-FFF2-40B4-BE49-F238E27FC236}">
                  <a16:creationId xmlns:a16="http://schemas.microsoft.com/office/drawing/2014/main" id="{312F9737-A027-ADF8-83F8-C002407B0C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5756" y="962658"/>
              <a:ext cx="3418568" cy="3418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D62E75B-1068-DDA8-6148-889A6C4D3AC4}"/>
                </a:ext>
              </a:extLst>
            </p:cNvPr>
            <p:cNvSpPr txBox="1"/>
            <p:nvPr/>
          </p:nvSpPr>
          <p:spPr>
            <a:xfrm>
              <a:off x="6994502" y="2142761"/>
              <a:ext cx="457105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sz="2600" b="1" dirty="0"/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4261AB3-87E8-4506-80F2-5179941D91DF}"/>
              </a:ext>
            </a:extLst>
          </p:cNvPr>
          <p:cNvCxnSpPr>
            <a:cxnSpLocks/>
          </p:cNvCxnSpPr>
          <p:nvPr/>
        </p:nvCxnSpPr>
        <p:spPr>
          <a:xfrm>
            <a:off x="7335379" y="664426"/>
            <a:ext cx="0" cy="586137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FB68EC28-58E2-C5C8-35CC-C11938C1651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17305" y="807786"/>
            <a:ext cx="3105150" cy="2343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A9AD45E-05E8-1494-563C-D0E52E7EAE1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17305" y="807786"/>
            <a:ext cx="3105150" cy="2343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B2B0D03-DC36-2BEA-AD12-A346C42CCE1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14963" y="807786"/>
            <a:ext cx="3105150" cy="23431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84A8731E-E386-0812-FD71-D67A46830AE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821541" y="807786"/>
            <a:ext cx="3105150" cy="234315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0E4EB6E-AB6E-559B-E20A-F01A13C4F331}"/>
              </a:ext>
            </a:extLst>
          </p:cNvPr>
          <p:cNvSpPr txBox="1"/>
          <p:nvPr/>
        </p:nvSpPr>
        <p:spPr>
          <a:xfrm>
            <a:off x="7335379" y="3246702"/>
            <a:ext cx="468301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exact answer, just an approximation.</a:t>
            </a:r>
            <a:endParaRPr lang="en-US" sz="2200" dirty="0"/>
          </a:p>
        </p:txBody>
      </p:sp>
      <p:graphicFrame>
        <p:nvGraphicFramePr>
          <p:cNvPr id="27" name="Object 16">
            <a:extLst>
              <a:ext uri="{FF2B5EF4-FFF2-40B4-BE49-F238E27FC236}">
                <a16:creationId xmlns:a16="http://schemas.microsoft.com/office/drawing/2014/main" id="{4C3A142D-6A88-D64C-86BB-62EC63E30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05837"/>
              </p:ext>
            </p:extLst>
          </p:nvPr>
        </p:nvGraphicFramePr>
        <p:xfrm>
          <a:off x="7384751" y="3805440"/>
          <a:ext cx="1982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177480" progId="Equation.DSMT4">
                  <p:embed/>
                </p:oleObj>
              </mc:Choice>
              <mc:Fallback>
                <p:oleObj name="Equation" r:id="rId19" imgW="952200" imgH="17748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F0B62A06-CFC9-B55D-C42C-4B9178DA0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751" y="3805440"/>
                        <a:ext cx="19827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C062D8B7-25F6-A178-F08A-02B15DF93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1" y="193217"/>
            <a:ext cx="9466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rc length for the function over the specified interval.</a:t>
            </a:r>
          </a:p>
          <a:p>
            <a:pPr eaLnBrk="1" hangingPunct="1"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4314B1F-3219-6497-94A0-9781EA08A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081" y="64135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53800" progId="Equation.DSMT4">
                  <p:embed/>
                </p:oleObj>
              </mc:Choice>
              <mc:Fallback>
                <p:oleObj name="Equation" r:id="rId2" imgW="154908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4314B1F-3219-6497-94A0-9781EA08A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1" y="641350"/>
                        <a:ext cx="309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1746A165-CDF2-B06E-4B6C-AFC493B13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70" y="114856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1746A165-CDF2-B06E-4B6C-AFC493B13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14856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6937C7-27F0-2ABA-19C0-1A5606DBC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468" y="1595918"/>
          <a:ext cx="974239" cy="55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85" imgH="279279" progId="Equation.DSMT4">
                  <p:embed/>
                </p:oleObj>
              </mc:Choice>
              <mc:Fallback>
                <p:oleObj name="Equation" r:id="rId6" imgW="495085" imgH="27927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26937C7-27F0-2ABA-19C0-1A5606DBC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8" y="1595918"/>
                        <a:ext cx="974239" cy="55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6F9C9205-69D7-247B-4276-862B69222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0" y="2199433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507960" progId="Equation.DSMT4">
                  <p:embed/>
                </p:oleObj>
              </mc:Choice>
              <mc:Fallback>
                <p:oleObj name="Equation" r:id="rId8" imgW="1295280" imgH="507960" progId="Equation.DSMT4">
                  <p:embed/>
                  <p:pic>
                    <p:nvPicPr>
                      <p:cNvPr id="8" name="Object 16">
                        <a:extLst>
                          <a:ext uri="{FF2B5EF4-FFF2-40B4-BE49-F238E27FC236}">
                            <a16:creationId xmlns:a16="http://schemas.microsoft.com/office/drawing/2014/main" id="{6F9C9205-69D7-247B-4276-862B69222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0" y="2199433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5767DAA-6363-81D1-3151-2AF71F102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3356178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5767DAA-6363-81D1-3151-2AF71F102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356178"/>
                        <a:ext cx="134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F0B62A06-CFC9-B55D-C42C-4B9178DA0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8" y="4176915"/>
          <a:ext cx="2908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342720" progId="Equation.DSMT4">
                  <p:embed/>
                </p:oleObj>
              </mc:Choice>
              <mc:Fallback>
                <p:oleObj name="Equation" r:id="rId12" imgW="1396800" imgH="34272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F0B62A06-CFC9-B55D-C42C-4B9178DA0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176915"/>
                        <a:ext cx="29083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3C61708-A540-4984-A2A5-B3C6E17D679B}"/>
              </a:ext>
            </a:extLst>
          </p:cNvPr>
          <p:cNvSpPr txBox="1"/>
          <p:nvPr/>
        </p:nvSpPr>
        <p:spPr>
          <a:xfrm>
            <a:off x="181970" y="5152522"/>
            <a:ext cx="616068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antiderivative, is not an elementary function.</a:t>
            </a:r>
            <a:endParaRPr lang="en-US" sz="2200" i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C9180B3-8245-002C-5547-71C7CD75DC6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31004" y="739815"/>
            <a:ext cx="4792037" cy="5539237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2951EDF5-CBFA-26B8-C444-B3EC7ABDDA55}"/>
              </a:ext>
            </a:extLst>
          </p:cNvPr>
          <p:cNvGrpSpPr/>
          <p:nvPr/>
        </p:nvGrpSpPr>
        <p:grpSpPr>
          <a:xfrm>
            <a:off x="3541629" y="1441652"/>
            <a:ext cx="3418568" cy="3418568"/>
            <a:chOff x="4475756" y="962658"/>
            <a:chExt cx="3418568" cy="3418568"/>
          </a:xfrm>
        </p:grpSpPr>
        <p:pic>
          <p:nvPicPr>
            <p:cNvPr id="18" name="Picture 4" descr="Chart, line chart&#10;&#10;Description automatically generated">
              <a:extLst>
                <a:ext uri="{FF2B5EF4-FFF2-40B4-BE49-F238E27FC236}">
                  <a16:creationId xmlns:a16="http://schemas.microsoft.com/office/drawing/2014/main" id="{21210A1C-9388-ACFF-6938-59306CCB3D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5756" y="962658"/>
              <a:ext cx="3418568" cy="3418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646C29E-C9F2-FB30-AE90-47AEFE3DF624}"/>
                </a:ext>
              </a:extLst>
            </p:cNvPr>
            <p:cNvSpPr txBox="1"/>
            <p:nvPr/>
          </p:nvSpPr>
          <p:spPr>
            <a:xfrm>
              <a:off x="6994502" y="2142761"/>
              <a:ext cx="457105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sz="2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0464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F509B2-4859-CB22-CC8D-8731BBD403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10" y="223383"/>
            <a:ext cx="8153400" cy="655637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3A199B9-48F4-FEB9-C038-FD6ED482EC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331184"/>
            <a:ext cx="3787775" cy="5029200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E684D3-5C18-BA5A-3C56-D2523A0631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3775" y="1331184"/>
            <a:ext cx="5720660" cy="3210504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09F7A2-4597-79A3-93D9-4B7CB6D750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9935" y="4972909"/>
            <a:ext cx="3241675" cy="1387475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7439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E66017B6-FD80-B64D-2B9E-E29033402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9263" y="234279"/>
            <a:ext cx="6766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f we want to approximate the length of a curve, over a short distance we could measure a straight line.</a:t>
            </a:r>
          </a:p>
        </p:txBody>
      </p:sp>
      <p:sp>
        <p:nvSpPr>
          <p:cNvPr id="3" name="Freeform 8">
            <a:extLst>
              <a:ext uri="{FF2B5EF4-FFF2-40B4-BE49-F238E27FC236}">
                <a16:creationId xmlns:a16="http://schemas.microsoft.com/office/drawing/2014/main" id="{2786FBAB-C61A-224F-F571-D74E60DE1270}"/>
              </a:ext>
            </a:extLst>
          </p:cNvPr>
          <p:cNvSpPr>
            <a:spLocks/>
          </p:cNvSpPr>
          <p:nvPr/>
        </p:nvSpPr>
        <p:spPr bwMode="auto">
          <a:xfrm>
            <a:off x="609600" y="548556"/>
            <a:ext cx="3276600" cy="1524000"/>
          </a:xfrm>
          <a:custGeom>
            <a:avLst/>
            <a:gdLst>
              <a:gd name="T0" fmla="*/ 0 w 2064"/>
              <a:gd name="T1" fmla="*/ 2147483646 h 960"/>
              <a:gd name="T2" fmla="*/ 2147483646 w 2064"/>
              <a:gd name="T3" fmla="*/ 2147483646 h 960"/>
              <a:gd name="T4" fmla="*/ 2147483646 w 2064"/>
              <a:gd name="T5" fmla="*/ 2147483646 h 960"/>
              <a:gd name="T6" fmla="*/ 2147483646 w 2064"/>
              <a:gd name="T7" fmla="*/ 2147483646 h 960"/>
              <a:gd name="T8" fmla="*/ 2147483646 w 2064"/>
              <a:gd name="T9" fmla="*/ 2147483646 h 960"/>
              <a:gd name="T10" fmla="*/ 2147483646 w 2064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64"/>
              <a:gd name="T19" fmla="*/ 0 h 960"/>
              <a:gd name="T20" fmla="*/ 2064 w 2064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64" h="960">
                <a:moveTo>
                  <a:pt x="0" y="960"/>
                </a:moveTo>
                <a:cubicBezTo>
                  <a:pt x="49" y="905"/>
                  <a:pt x="166" y="736"/>
                  <a:pt x="292" y="628"/>
                </a:cubicBezTo>
                <a:cubicBezTo>
                  <a:pt x="418" y="520"/>
                  <a:pt x="596" y="400"/>
                  <a:pt x="755" y="315"/>
                </a:cubicBezTo>
                <a:cubicBezTo>
                  <a:pt x="914" y="230"/>
                  <a:pt x="1085" y="163"/>
                  <a:pt x="1244" y="115"/>
                </a:cubicBezTo>
                <a:cubicBezTo>
                  <a:pt x="1403" y="67"/>
                  <a:pt x="1570" y="46"/>
                  <a:pt x="1707" y="27"/>
                </a:cubicBezTo>
                <a:cubicBezTo>
                  <a:pt x="1844" y="8"/>
                  <a:pt x="1990" y="6"/>
                  <a:pt x="2064" y="0"/>
                </a:cubicBez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Freeform 9">
            <a:extLst>
              <a:ext uri="{FF2B5EF4-FFF2-40B4-BE49-F238E27FC236}">
                <a16:creationId xmlns:a16="http://schemas.microsoft.com/office/drawing/2014/main" id="{C4EFDC11-335E-7155-CA38-9D3A259090D3}"/>
              </a:ext>
            </a:extLst>
          </p:cNvPr>
          <p:cNvSpPr>
            <a:spLocks/>
          </p:cNvSpPr>
          <p:nvPr/>
        </p:nvSpPr>
        <p:spPr bwMode="auto">
          <a:xfrm>
            <a:off x="1452563" y="758106"/>
            <a:ext cx="1028700" cy="504825"/>
          </a:xfrm>
          <a:custGeom>
            <a:avLst/>
            <a:gdLst>
              <a:gd name="T0" fmla="*/ 0 w 648"/>
              <a:gd name="T1" fmla="*/ 2147483646 h 318"/>
              <a:gd name="T2" fmla="*/ 2147483646 w 648"/>
              <a:gd name="T3" fmla="*/ 0 h 318"/>
              <a:gd name="T4" fmla="*/ 0 60000 65536"/>
              <a:gd name="T5" fmla="*/ 0 60000 65536"/>
              <a:gd name="T6" fmla="*/ 0 w 648"/>
              <a:gd name="T7" fmla="*/ 0 h 318"/>
              <a:gd name="T8" fmla="*/ 648 w 648"/>
              <a:gd name="T9" fmla="*/ 318 h 31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48" h="318">
                <a:moveTo>
                  <a:pt x="0" y="318"/>
                </a:moveTo>
                <a:lnTo>
                  <a:pt x="64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4FCD20A-FF3C-AB21-89AE-61B8CAFAE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69259"/>
              </p:ext>
            </p:extLst>
          </p:nvPr>
        </p:nvGraphicFramePr>
        <p:xfrm>
          <a:off x="1676400" y="624756"/>
          <a:ext cx="304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335" imgH="177646" progId="Equation.DSMT4">
                  <p:embed/>
                </p:oleObj>
              </mc:Choice>
              <mc:Fallback>
                <p:oleObj name="Equation" r:id="rId2" imgW="190335" imgH="177646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FBA2B2AE-D15F-C540-AEE9-79DEDF146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24756"/>
                        <a:ext cx="304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1">
            <a:extLst>
              <a:ext uri="{FF2B5EF4-FFF2-40B4-BE49-F238E27FC236}">
                <a16:creationId xmlns:a16="http://schemas.microsoft.com/office/drawing/2014/main" id="{9D0CE4A1-D817-4415-4F1C-62F933208367}"/>
              </a:ext>
            </a:extLst>
          </p:cNvPr>
          <p:cNvSpPr>
            <a:spLocks/>
          </p:cNvSpPr>
          <p:nvPr/>
        </p:nvSpPr>
        <p:spPr bwMode="auto">
          <a:xfrm>
            <a:off x="1462088" y="1253406"/>
            <a:ext cx="1014412" cy="4763"/>
          </a:xfrm>
          <a:custGeom>
            <a:avLst/>
            <a:gdLst>
              <a:gd name="T0" fmla="*/ 0 w 639"/>
              <a:gd name="T1" fmla="*/ 2147483646 h 3"/>
              <a:gd name="T2" fmla="*/ 2147483646 w 639"/>
              <a:gd name="T3" fmla="*/ 0 h 3"/>
              <a:gd name="T4" fmla="*/ 0 60000 65536"/>
              <a:gd name="T5" fmla="*/ 0 60000 65536"/>
              <a:gd name="T6" fmla="*/ 0 w 639"/>
              <a:gd name="T7" fmla="*/ 0 h 3"/>
              <a:gd name="T8" fmla="*/ 639 w 639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39" h="3">
                <a:moveTo>
                  <a:pt x="0" y="3"/>
                </a:moveTo>
                <a:lnTo>
                  <a:pt x="639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C79083C-1440-EACC-E623-6AF342B6B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96683"/>
              </p:ext>
            </p:extLst>
          </p:nvPr>
        </p:nvGraphicFramePr>
        <p:xfrm>
          <a:off x="1828800" y="1310556"/>
          <a:ext cx="304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77646" progId="Equation.DSMT4">
                  <p:embed/>
                </p:oleObj>
              </mc:Choice>
              <mc:Fallback>
                <p:oleObj name="Equation" r:id="rId4" imgW="190335" imgH="177646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80F4D9F1-2126-97A6-F8A9-6B2EAFEA6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10556"/>
                        <a:ext cx="304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13">
            <a:extLst>
              <a:ext uri="{FF2B5EF4-FFF2-40B4-BE49-F238E27FC236}">
                <a16:creationId xmlns:a16="http://schemas.microsoft.com/office/drawing/2014/main" id="{745C0EA5-E31E-90F2-619F-B8FB2E693DE1}"/>
              </a:ext>
            </a:extLst>
          </p:cNvPr>
          <p:cNvSpPr>
            <a:spLocks/>
          </p:cNvSpPr>
          <p:nvPr/>
        </p:nvSpPr>
        <p:spPr bwMode="auto">
          <a:xfrm>
            <a:off x="2466975" y="762869"/>
            <a:ext cx="1588" cy="511175"/>
          </a:xfrm>
          <a:custGeom>
            <a:avLst/>
            <a:gdLst>
              <a:gd name="T0" fmla="*/ 0 w 1"/>
              <a:gd name="T1" fmla="*/ 2147483646 h 321"/>
              <a:gd name="T2" fmla="*/ 0 w 1"/>
              <a:gd name="T3" fmla="*/ 0 h 321"/>
              <a:gd name="T4" fmla="*/ 0 60000 65536"/>
              <a:gd name="T5" fmla="*/ 0 60000 65536"/>
              <a:gd name="T6" fmla="*/ 0 w 1"/>
              <a:gd name="T7" fmla="*/ 0 h 321"/>
              <a:gd name="T8" fmla="*/ 1 w 1"/>
              <a:gd name="T9" fmla="*/ 321 h 32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21">
                <a:moveTo>
                  <a:pt x="0" y="321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D377EEE-1F33-3E67-6D6E-1645EAB20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80452"/>
              </p:ext>
            </p:extLst>
          </p:nvPr>
        </p:nvGraphicFramePr>
        <p:xfrm>
          <a:off x="2505075" y="832719"/>
          <a:ext cx="323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EEE2921-5F17-56F2-E485-264CD6C66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832719"/>
                        <a:ext cx="3238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3605F598-8F09-509A-2F2D-96C14C906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48756"/>
            <a:ext cx="372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y the pythagorean theorem: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EFCA5A72-7CCC-A395-CBD1-8D5B9980F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87773"/>
              </p:ext>
            </p:extLst>
          </p:nvPr>
        </p:nvGraphicFramePr>
        <p:xfrm>
          <a:off x="822325" y="2682156"/>
          <a:ext cx="2393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28600" progId="Equation.DSMT4">
                  <p:embed/>
                </p:oleObj>
              </mc:Choice>
              <mc:Fallback>
                <p:oleObj name="Equation" r:id="rId8" imgW="965200" imgH="2286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EC88838C-6FE6-C5FC-0A56-C9343CAB5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682156"/>
                        <a:ext cx="2393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1102D120-E995-195B-6FA6-2F385E3B8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36217"/>
              </p:ext>
            </p:extLst>
          </p:nvPr>
        </p:nvGraphicFramePr>
        <p:xfrm>
          <a:off x="971550" y="3305899"/>
          <a:ext cx="2552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279400" progId="Equation.DSMT4">
                  <p:embed/>
                </p:oleObj>
              </mc:Choice>
              <mc:Fallback>
                <p:oleObj name="Equation" r:id="rId10" imgW="1028700" imgH="2794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D0D17A09-5BE8-3831-3F96-6C39B60AF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05899"/>
                        <a:ext cx="25527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FDDBFCE9-6369-4617-13AE-2478EA80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89368"/>
              </p:ext>
            </p:extLst>
          </p:nvPr>
        </p:nvGraphicFramePr>
        <p:xfrm>
          <a:off x="949183" y="4098482"/>
          <a:ext cx="31496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449" imgH="520474" progId="Equation.DSMT4">
                  <p:embed/>
                </p:oleObj>
              </mc:Choice>
              <mc:Fallback>
                <p:oleObj name="Equation" r:id="rId12" imgW="1269449" imgH="520474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377F9128-5885-968E-88DF-BDF0F1C08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183" y="4098482"/>
                        <a:ext cx="31496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EA8AC54B-9C00-2CD4-54F8-5D91C94FD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17722"/>
              </p:ext>
            </p:extLst>
          </p:nvPr>
        </p:nvGraphicFramePr>
        <p:xfrm>
          <a:off x="6655795" y="2700401"/>
          <a:ext cx="311626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300" imgH="520700" progId="Equation.DSMT4">
                  <p:embed/>
                </p:oleObj>
              </mc:Choice>
              <mc:Fallback>
                <p:oleObj name="Equation" r:id="rId14" imgW="1257300" imgH="52070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DCBCB16E-ED5E-90E2-29FB-5D301A22D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795" y="2700401"/>
                        <a:ext cx="311626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3">
            <a:extLst>
              <a:ext uri="{FF2B5EF4-FFF2-40B4-BE49-F238E27FC236}">
                <a16:creationId xmlns:a16="http://schemas.microsoft.com/office/drawing/2014/main" id="{5D86CD16-E61E-70A8-0CB7-05AEE317533B}"/>
              </a:ext>
            </a:extLst>
          </p:cNvPr>
          <p:cNvGrpSpPr>
            <a:grpSpLocks/>
          </p:cNvGrpSpPr>
          <p:nvPr/>
        </p:nvGrpSpPr>
        <p:grpSpPr bwMode="auto">
          <a:xfrm>
            <a:off x="6188206" y="4277710"/>
            <a:ext cx="4267200" cy="2209800"/>
            <a:chOff x="2832" y="2784"/>
            <a:chExt cx="2688" cy="1392"/>
          </a:xfrm>
        </p:grpSpPr>
        <p:sp>
          <p:nvSpPr>
            <p:cNvPr id="17" name="Rectangle 28">
              <a:extLst>
                <a:ext uri="{FF2B5EF4-FFF2-40B4-BE49-F238E27FC236}">
                  <a16:creationId xmlns:a16="http://schemas.microsoft.com/office/drawing/2014/main" id="{5709966A-9E3D-C744-32B7-C9D4501FA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784"/>
              <a:ext cx="2688" cy="139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graphicFrame>
          <p:nvGraphicFramePr>
            <p:cNvPr id="18" name="Object 11">
              <a:extLst>
                <a:ext uri="{FF2B5EF4-FFF2-40B4-BE49-F238E27FC236}">
                  <a16:creationId xmlns:a16="http://schemas.microsoft.com/office/drawing/2014/main" id="{606423EE-33AE-C7E7-E410-1FE70900C2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0" y="3274"/>
            <a:ext cx="2042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08100" imgH="508000" progId="Equation.DSMT4">
                    <p:embed/>
                  </p:oleObj>
                </mc:Choice>
                <mc:Fallback>
                  <p:oleObj name="Equation" r:id="rId16" imgW="1308100" imgH="508000" progId="Equation.DSMT4">
                    <p:embed/>
                    <p:pic>
                      <p:nvPicPr>
                        <p:cNvPr id="5141" name="Object 11">
                          <a:extLst>
                            <a:ext uri="{FF2B5EF4-FFF2-40B4-BE49-F238E27FC236}">
                              <a16:creationId xmlns:a16="http://schemas.microsoft.com/office/drawing/2014/main" id="{78387B17-5F49-A372-E22B-E910D621D7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3274"/>
                          <a:ext cx="2042" cy="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7">
              <a:extLst>
                <a:ext uri="{FF2B5EF4-FFF2-40B4-BE49-F238E27FC236}">
                  <a16:creationId xmlns:a16="http://schemas.microsoft.com/office/drawing/2014/main" id="{8FE7E576-88E2-4070-B7AD-398B5B71B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6" y="2858"/>
              <a:ext cx="22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Length of Curve (Cartesian)</a:t>
              </a:r>
            </a:p>
          </p:txBody>
        </p:sp>
      </p:grpSp>
      <p:sp>
        <p:nvSpPr>
          <p:cNvPr id="20" name="Text Box 30">
            <a:extLst>
              <a:ext uri="{FF2B5EF4-FFF2-40B4-BE49-F238E27FC236}">
                <a16:creationId xmlns:a16="http://schemas.microsoft.com/office/drawing/2014/main" id="{423FBAD4-857B-EC00-B389-C635FDC0F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32631"/>
            <a:ext cx="2674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Lengths of Curves:</a:t>
            </a: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BB8D9B77-0B05-0BA7-3DF2-1454A2492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93648"/>
              </p:ext>
            </p:extLst>
          </p:nvPr>
        </p:nvGraphicFramePr>
        <p:xfrm>
          <a:off x="1057275" y="5397638"/>
          <a:ext cx="267811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500" imgH="457200" progId="Equation.DSMT4">
                  <p:embed/>
                </p:oleObj>
              </mc:Choice>
              <mc:Fallback>
                <p:oleObj name="Equation" r:id="rId18" imgW="1079500" imgH="45720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87DCBE5F-0FDD-E885-AF95-D25145F82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397638"/>
                        <a:ext cx="2678112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AFB0E55-831D-D16F-3C83-2F1741EDD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6469"/>
              </p:ext>
            </p:extLst>
          </p:nvPr>
        </p:nvGraphicFramePr>
        <p:xfrm>
          <a:off x="6330778" y="1358963"/>
          <a:ext cx="31496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70000" imgH="457200" progId="Equation.DSMT4">
                  <p:embed/>
                </p:oleObj>
              </mc:Choice>
              <mc:Fallback>
                <p:oleObj name="Equation" r:id="rId20" imgW="127000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C33BD2E-2C0E-E4AC-93A0-3AB873A6D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778" y="1358963"/>
                        <a:ext cx="31496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8A31542-41CF-49A1-4EAB-F4B964D950B0}"/>
              </a:ext>
            </a:extLst>
          </p:cNvPr>
          <p:cNvCxnSpPr/>
          <p:nvPr/>
        </p:nvCxnSpPr>
        <p:spPr>
          <a:xfrm>
            <a:off x="4924839" y="1154790"/>
            <a:ext cx="0" cy="548640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1" grpId="0" autoUpdateAnimBg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27">
            <a:extLst>
              <a:ext uri="{FF2B5EF4-FFF2-40B4-BE49-F238E27FC236}">
                <a16:creationId xmlns:a16="http://schemas.microsoft.com/office/drawing/2014/main" id="{DFBEF16C-36FD-FE8A-2B60-3433D2BCE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506" y="177118"/>
            <a:ext cx="2713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</a:rPr>
              <a:t>Arc Length Formul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C2C73A-0E2E-B163-BE96-26B4B50D7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00791"/>
              </p:ext>
            </p:extLst>
          </p:nvPr>
        </p:nvGraphicFramePr>
        <p:xfrm>
          <a:off x="320077" y="6098574"/>
          <a:ext cx="4736018" cy="60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279360" progId="Equation.DSMT4">
                  <p:embed/>
                </p:oleObj>
              </mc:Choice>
              <mc:Fallback>
                <p:oleObj name="Equation" r:id="rId2" imgW="218412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4B80682-ABD4-C5A6-24FE-66DADF27D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77" y="6098574"/>
                        <a:ext cx="4736018" cy="606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2931C5FD-A497-9B0D-3BD2-604E6BC8E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71146"/>
              </p:ext>
            </p:extLst>
          </p:nvPr>
        </p:nvGraphicFramePr>
        <p:xfrm>
          <a:off x="1796543" y="4913305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CCCF0829-B87B-4E00-0134-2DA419363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43" y="4913305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79C8C8F7-FA2A-FB04-A353-3D91A499D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69627"/>
              </p:ext>
            </p:extLst>
          </p:nvPr>
        </p:nvGraphicFramePr>
        <p:xfrm>
          <a:off x="7885997" y="4843651"/>
          <a:ext cx="27130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545760" progId="Equation.DSMT4">
                  <p:embed/>
                </p:oleObj>
              </mc:Choice>
              <mc:Fallback>
                <p:oleObj name="Equation" r:id="rId6" imgW="1307880" imgH="54576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097577A4-51B6-FE73-F950-69DF62BFE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997" y="4843651"/>
                        <a:ext cx="27130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D01ABAB-1651-D429-BDC8-29AC5770E505}"/>
              </a:ext>
            </a:extLst>
          </p:cNvPr>
          <p:cNvCxnSpPr>
            <a:cxnSpLocks/>
          </p:cNvCxnSpPr>
          <p:nvPr/>
        </p:nvCxnSpPr>
        <p:spPr>
          <a:xfrm flipH="1">
            <a:off x="6072321" y="342078"/>
            <a:ext cx="23679" cy="625617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A139386-F002-5813-80A3-C467C81CC1F2}"/>
              </a:ext>
            </a:extLst>
          </p:cNvPr>
          <p:cNvGrpSpPr/>
          <p:nvPr/>
        </p:nvGrpSpPr>
        <p:grpSpPr>
          <a:xfrm>
            <a:off x="1301022" y="1086469"/>
            <a:ext cx="3689792" cy="3689792"/>
            <a:chOff x="671945" y="1014207"/>
            <a:chExt cx="3689792" cy="368979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951D5F2-747C-BCF8-0FC2-60B15AA5DAB4}"/>
                </a:ext>
              </a:extLst>
            </p:cNvPr>
            <p:cNvGrpSpPr/>
            <p:nvPr/>
          </p:nvGrpSpPr>
          <p:grpSpPr>
            <a:xfrm>
              <a:off x="671945" y="1014207"/>
              <a:ext cx="3689792" cy="3689792"/>
              <a:chOff x="671945" y="1014207"/>
              <a:chExt cx="3689792" cy="3689792"/>
            </a:xfrm>
          </p:grpSpPr>
          <p:pic>
            <p:nvPicPr>
              <p:cNvPr id="8" name="Picture 7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8062506F-5250-7185-5A71-741D0E3513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1945" y="1014207"/>
                <a:ext cx="3689792" cy="3689792"/>
              </a:xfrm>
              <a:prstGeom prst="rect">
                <a:avLst/>
              </a:prstGeom>
            </p:spPr>
          </p:pic>
          <p:graphicFrame>
            <p:nvGraphicFramePr>
              <p:cNvPr id="10" name="Object 16">
                <a:extLst>
                  <a:ext uri="{FF2B5EF4-FFF2-40B4-BE49-F238E27FC236}">
                    <a16:creationId xmlns:a16="http://schemas.microsoft.com/office/drawing/2014/main" id="{389EC6CE-D912-0F63-E514-13039E80B74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6239127"/>
                  </p:ext>
                </p:extLst>
              </p:nvPr>
            </p:nvGraphicFramePr>
            <p:xfrm>
              <a:off x="2688086" y="1105008"/>
              <a:ext cx="1216025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83920" imgH="203040" progId="Equation.DSMT4">
                      <p:embed/>
                    </p:oleObj>
                  </mc:Choice>
                  <mc:Fallback>
                    <p:oleObj name="Equation" r:id="rId9" imgW="583920" imgH="203040" progId="Equation.DSMT4">
                      <p:embed/>
                      <p:pic>
                        <p:nvPicPr>
                          <p:cNvPr id="2" name="Object 16">
                            <a:extLst>
                              <a:ext uri="{FF2B5EF4-FFF2-40B4-BE49-F238E27FC236}">
                                <a16:creationId xmlns:a16="http://schemas.microsoft.com/office/drawing/2014/main" id="{CCCF0829-B87B-4E00-0134-2DA4193632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086" y="1105008"/>
                            <a:ext cx="1216025" cy="42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16">
              <a:extLst>
                <a:ext uri="{FF2B5EF4-FFF2-40B4-BE49-F238E27FC236}">
                  <a16:creationId xmlns:a16="http://schemas.microsoft.com/office/drawing/2014/main" id="{CAB33F3D-A877-D2F6-2E67-EFE060AC8E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441554"/>
                </p:ext>
              </p:extLst>
            </p:nvPr>
          </p:nvGraphicFramePr>
          <p:xfrm>
            <a:off x="3734752" y="2527433"/>
            <a:ext cx="338718" cy="417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9" name="Object 16">
                          <a:extLst>
                            <a:ext uri="{FF2B5EF4-FFF2-40B4-BE49-F238E27FC236}">
                              <a16:creationId xmlns:a16="http://schemas.microsoft.com/office/drawing/2014/main" id="{2931C5FD-A497-9B0D-3BD2-604E6BC8EF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752" y="2527433"/>
                          <a:ext cx="338718" cy="417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00695D4-0EAC-A40D-95D7-858A317855FD}"/>
              </a:ext>
            </a:extLst>
          </p:cNvPr>
          <p:cNvGrpSpPr/>
          <p:nvPr/>
        </p:nvGrpSpPr>
        <p:grpSpPr>
          <a:xfrm>
            <a:off x="7237334" y="1014206"/>
            <a:ext cx="3850079" cy="3689793"/>
            <a:chOff x="7237334" y="1014206"/>
            <a:chExt cx="3850079" cy="3689793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461A0074-C370-B3D3-818B-24EDE1B7B7B7}"/>
                </a:ext>
              </a:extLst>
            </p:cNvPr>
            <p:cNvGrpSpPr/>
            <p:nvPr/>
          </p:nvGrpSpPr>
          <p:grpSpPr>
            <a:xfrm>
              <a:off x="7237334" y="1014206"/>
              <a:ext cx="3850079" cy="3689793"/>
              <a:chOff x="7237334" y="1014206"/>
              <a:chExt cx="3850079" cy="3689793"/>
            </a:xfrm>
          </p:grpSpPr>
          <p:pic>
            <p:nvPicPr>
              <p:cNvPr id="13" name="Picture 12" descr="A picture containing text, hanger, lawn mower, lamp&#10;&#10;Description automatically generated">
                <a:extLst>
                  <a:ext uri="{FF2B5EF4-FFF2-40B4-BE49-F238E27FC236}">
                    <a16:creationId xmlns:a16="http://schemas.microsoft.com/office/drawing/2014/main" id="{3ACB86D7-8AB8-ABEE-66FB-DF7F564183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97620" y="1014206"/>
                <a:ext cx="3689793" cy="3689793"/>
              </a:xfrm>
              <a:prstGeom prst="rect">
                <a:avLst/>
              </a:prstGeom>
            </p:spPr>
          </p:pic>
          <p:graphicFrame>
            <p:nvGraphicFramePr>
              <p:cNvPr id="14" name="Object 9">
                <a:extLst>
                  <a:ext uri="{FF2B5EF4-FFF2-40B4-BE49-F238E27FC236}">
                    <a16:creationId xmlns:a16="http://schemas.microsoft.com/office/drawing/2014/main" id="{377ECE3A-A88A-147A-D6B0-6878FD8E80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19226771"/>
                  </p:ext>
                </p:extLst>
              </p:nvPr>
            </p:nvGraphicFramePr>
            <p:xfrm>
              <a:off x="7237334" y="2105158"/>
              <a:ext cx="1185862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571320" imgH="203040" progId="Equation.DSMT4">
                      <p:embed/>
                    </p:oleObj>
                  </mc:Choice>
                  <mc:Fallback>
                    <p:oleObj name="Equation" r:id="rId14" imgW="571320" imgH="203040" progId="Equation.DSMT4">
                      <p:embed/>
                      <p:pic>
                        <p:nvPicPr>
                          <p:cNvPr id="5" name="Object 9">
                            <a:extLst>
                              <a:ext uri="{FF2B5EF4-FFF2-40B4-BE49-F238E27FC236}">
                                <a16:creationId xmlns:a16="http://schemas.microsoft.com/office/drawing/2014/main" id="{097577A4-51B6-FE73-F950-69DF62BFE5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7334" y="2105158"/>
                            <a:ext cx="1185862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16">
              <a:extLst>
                <a:ext uri="{FF2B5EF4-FFF2-40B4-BE49-F238E27FC236}">
                  <a16:creationId xmlns:a16="http://schemas.microsoft.com/office/drawing/2014/main" id="{A33C390F-6873-716F-15F5-62949EADCC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768708"/>
                </p:ext>
              </p:extLst>
            </p:nvPr>
          </p:nvGraphicFramePr>
          <p:xfrm>
            <a:off x="10260317" y="2929520"/>
            <a:ext cx="338718" cy="417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20" imgH="139680" progId="Equation.DSMT4">
                    <p:embed/>
                  </p:oleObj>
                </mc:Choice>
                <mc:Fallback>
                  <p:oleObj name="Equation" r:id="rId16" imgW="114120" imgH="139680" progId="Equation.DSMT4">
                    <p:embed/>
                    <p:pic>
                      <p:nvPicPr>
                        <p:cNvPr id="7" name="Object 16">
                          <a:extLst>
                            <a:ext uri="{FF2B5EF4-FFF2-40B4-BE49-F238E27FC236}">
                              <a16:creationId xmlns:a16="http://schemas.microsoft.com/office/drawing/2014/main" id="{CAB33F3D-A877-D2F6-2E67-EFE060AC8E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0317" y="2929520"/>
                          <a:ext cx="338718" cy="417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B6F032-D75C-B0C3-1436-FF5903882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906" y="4548369"/>
            <a:ext cx="2851045" cy="1787459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5DF3648D-A275-BC55-0C29-DFC9E6866B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03" y="444974"/>
            <a:ext cx="3704053" cy="3704053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B72CA5-3F80-6C64-EA0B-48D680021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44750"/>
              </p:ext>
            </p:extLst>
          </p:nvPr>
        </p:nvGraphicFramePr>
        <p:xfrm>
          <a:off x="7839444" y="444974"/>
          <a:ext cx="12303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279279" progId="Equation.DSMT4">
                  <p:embed/>
                </p:oleObj>
              </mc:Choice>
              <mc:Fallback>
                <p:oleObj name="Equation" r:id="rId4" imgW="495085" imgH="27927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6A7A31-83DE-FAC2-4831-9435C8FCD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444" y="444974"/>
                        <a:ext cx="12303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DDC9F96-77DC-E191-BF7C-75B2F7C37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56745"/>
              </p:ext>
            </p:extLst>
          </p:nvPr>
        </p:nvGraphicFramePr>
        <p:xfrm>
          <a:off x="5363443" y="1969317"/>
          <a:ext cx="2698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1193760" progId="Equation.DSMT4">
                  <p:embed/>
                </p:oleObj>
              </mc:Choice>
              <mc:Fallback>
                <p:oleObj name="Equation" r:id="rId6" imgW="1295280" imgH="1193760" progId="Equation.DSMT4">
                  <p:embed/>
                  <p:pic>
                    <p:nvPicPr>
                      <p:cNvPr id="6147" name="Object 16">
                        <a:extLst>
                          <a:ext uri="{FF2B5EF4-FFF2-40B4-BE49-F238E27FC236}">
                            <a16:creationId xmlns:a16="http://schemas.microsoft.com/office/drawing/2014/main" id="{DEE72CF4-4C10-EE67-E643-822DD3381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443" y="1969317"/>
                        <a:ext cx="2698750" cy="249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CBFDEA-C361-BBFC-9FF8-F4EB6209F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88313"/>
              </p:ext>
            </p:extLst>
          </p:nvPr>
        </p:nvGraphicFramePr>
        <p:xfrm>
          <a:off x="9182565" y="1931217"/>
          <a:ext cx="2713037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1218960" progId="Equation.DSMT4">
                  <p:embed/>
                </p:oleObj>
              </mc:Choice>
              <mc:Fallback>
                <p:oleObj name="Equation" r:id="rId8" imgW="1307880" imgH="1218960" progId="Equation.DSMT4">
                  <p:embed/>
                  <p:pic>
                    <p:nvPicPr>
                      <p:cNvPr id="6149" name="Object 9">
                        <a:extLst>
                          <a:ext uri="{FF2B5EF4-FFF2-40B4-BE49-F238E27FC236}">
                            <a16:creationId xmlns:a16="http://schemas.microsoft.com/office/drawing/2014/main" id="{D1058F4B-9EA5-2CBD-3328-5F0903E95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565" y="1931217"/>
                        <a:ext cx="2713037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E449203-84FC-21FD-0D0A-626F28F9B290}"/>
              </a:ext>
            </a:extLst>
          </p:cNvPr>
          <p:cNvCxnSpPr>
            <a:cxnSpLocks/>
          </p:cNvCxnSpPr>
          <p:nvPr/>
        </p:nvCxnSpPr>
        <p:spPr>
          <a:xfrm flipH="1">
            <a:off x="6712818" y="1150403"/>
            <a:ext cx="1567301" cy="733968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7022054-B5F0-3A22-88D7-10C069944D39}"/>
              </a:ext>
            </a:extLst>
          </p:cNvPr>
          <p:cNvCxnSpPr>
            <a:cxnSpLocks/>
          </p:cNvCxnSpPr>
          <p:nvPr/>
        </p:nvCxnSpPr>
        <p:spPr>
          <a:xfrm>
            <a:off x="6642978" y="2483917"/>
            <a:ext cx="0" cy="817492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FB58D11-EA48-5A7A-1299-9E8A19002495}"/>
              </a:ext>
            </a:extLst>
          </p:cNvPr>
          <p:cNvCxnSpPr>
            <a:cxnSpLocks/>
          </p:cNvCxnSpPr>
          <p:nvPr/>
        </p:nvCxnSpPr>
        <p:spPr>
          <a:xfrm>
            <a:off x="8591107" y="1150403"/>
            <a:ext cx="1520456" cy="733968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41E68A4-75C4-4BE4-9F97-27884C559AA2}"/>
              </a:ext>
            </a:extLst>
          </p:cNvPr>
          <p:cNvCxnSpPr>
            <a:cxnSpLocks/>
          </p:cNvCxnSpPr>
          <p:nvPr/>
        </p:nvCxnSpPr>
        <p:spPr>
          <a:xfrm>
            <a:off x="10479559" y="2441389"/>
            <a:ext cx="0" cy="817492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8F78913F-C7F9-B4D2-1B69-9E6D715A577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63443" y="3402418"/>
            <a:ext cx="2851045" cy="114595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4A34E9B-A24B-9278-B43B-89B96211FFB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82565" y="3289692"/>
            <a:ext cx="2672162" cy="1145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E1F1BD3E-05DE-CCC4-3415-BED6F0D84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1" y="193217"/>
            <a:ext cx="9466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rc length for the function over the specified interval.</a:t>
            </a:r>
          </a:p>
          <a:p>
            <a:pPr eaLnBrk="1" hangingPunct="1"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974E9B3-91AF-C189-8CF9-A432DDD9F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8622"/>
              </p:ext>
            </p:extLst>
          </p:nvPr>
        </p:nvGraphicFramePr>
        <p:xfrm>
          <a:off x="330264" y="641350"/>
          <a:ext cx="29210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53800" progId="Equation.DSMT4">
                  <p:embed/>
                </p:oleObj>
              </mc:Choice>
              <mc:Fallback>
                <p:oleObj name="Equation" r:id="rId2" imgW="1460160" imgH="253800" progId="Equation.DSMT4">
                  <p:embed/>
                  <p:pic>
                    <p:nvPicPr>
                      <p:cNvPr id="10244" name="Object 3">
                        <a:extLst>
                          <a:ext uri="{FF2B5EF4-FFF2-40B4-BE49-F238E27FC236}">
                            <a16:creationId xmlns:a16="http://schemas.microsoft.com/office/drawing/2014/main" id="{6DABBC88-C16F-5775-7384-2D6A50BE3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64" y="641350"/>
                        <a:ext cx="292100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>
            <a:extLst>
              <a:ext uri="{FF2B5EF4-FFF2-40B4-BE49-F238E27FC236}">
                <a16:creationId xmlns:a16="http://schemas.microsoft.com/office/drawing/2014/main" id="{F8F49B30-36AF-B522-7F03-2D0CD2F8F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625" y="1627339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16175CCB-4E72-AE09-9DC8-C2B6D3F2F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31777"/>
              </p:ext>
            </p:extLst>
          </p:nvPr>
        </p:nvGraphicFramePr>
        <p:xfrm>
          <a:off x="181970" y="114856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393126" imgH="142917" progId="Photoshop.Image.7">
                  <p:embed/>
                </p:oleObj>
              </mc:Choice>
              <mc:Fallback>
                <p:oleObj name="Image" r:id="rId5" imgW="393126" imgH="142917" progId="Photoshop.Image.7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A2776B43-4899-D30E-5C42-10060791F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14856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E869E9-16A1-EE91-A483-8DE37BB77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654321"/>
              </p:ext>
            </p:extLst>
          </p:nvPr>
        </p:nvGraphicFramePr>
        <p:xfrm>
          <a:off x="333468" y="1595918"/>
          <a:ext cx="974239" cy="55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85" imgH="279279" progId="Equation.DSMT4">
                  <p:embed/>
                </p:oleObj>
              </mc:Choice>
              <mc:Fallback>
                <p:oleObj name="Equation" r:id="rId7" imgW="495085" imgH="27927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B72CA5-3F80-6C64-EA0B-48D680021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8" y="1595918"/>
                        <a:ext cx="974239" cy="55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6FF72BC3-4D3A-C6E2-12E2-9A10647A9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33545"/>
              </p:ext>
            </p:extLst>
          </p:nvPr>
        </p:nvGraphicFramePr>
        <p:xfrm>
          <a:off x="294000" y="2252057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507960" progId="Equation.DSMT4">
                  <p:embed/>
                </p:oleObj>
              </mc:Choice>
              <mc:Fallback>
                <p:oleObj name="Equation" r:id="rId9" imgW="1295280" imgH="507960" progId="Equation.DSMT4">
                  <p:embed/>
                  <p:pic>
                    <p:nvPicPr>
                      <p:cNvPr id="9" name="Object 16">
                        <a:extLst>
                          <a:ext uri="{FF2B5EF4-FFF2-40B4-BE49-F238E27FC236}">
                            <a16:creationId xmlns:a16="http://schemas.microsoft.com/office/drawing/2014/main" id="{2931C5FD-A497-9B0D-3BD2-604E6BC8E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0" y="2252057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29C66B77-89F8-573F-E758-8717B0C24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58778"/>
              </p:ext>
            </p:extLst>
          </p:nvPr>
        </p:nvGraphicFramePr>
        <p:xfrm>
          <a:off x="4148399" y="2176829"/>
          <a:ext cx="27130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545760" progId="Equation.DSMT4">
                  <p:embed/>
                </p:oleObj>
              </mc:Choice>
              <mc:Fallback>
                <p:oleObj name="Equation" r:id="rId11" imgW="1307880" imgH="54576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79C8C8F7-FA2A-FB04-A353-3D91A499D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399" y="2176829"/>
                        <a:ext cx="27130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887D872C-34F2-1D73-58E8-9E27683F8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82593"/>
              </p:ext>
            </p:extLst>
          </p:nvPr>
        </p:nvGraphicFramePr>
        <p:xfrm>
          <a:off x="351615" y="348752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8974E9B3-91AF-C189-8CF9-A432DDD9F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5" y="3487525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9596A007-9EDA-A9F3-FCD5-78029959B6A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98354" y="2149863"/>
            <a:ext cx="2907660" cy="1145951"/>
          </a:xfrm>
          <a:prstGeom prst="rect">
            <a:avLst/>
          </a:prstGeom>
        </p:spPr>
      </p:pic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CE96857B-D766-3590-6AF1-99D339D21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65784"/>
              </p:ext>
            </p:extLst>
          </p:nvPr>
        </p:nvGraphicFramePr>
        <p:xfrm>
          <a:off x="264456" y="4336571"/>
          <a:ext cx="30162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507960" progId="Equation.DSMT4">
                  <p:embed/>
                </p:oleObj>
              </mc:Choice>
              <mc:Fallback>
                <p:oleObj name="Equation" r:id="rId16" imgW="1447560" imgH="50796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6FF72BC3-4D3A-C6E2-12E2-9A10647A9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56" y="4336571"/>
                        <a:ext cx="30162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7CCE583A-9B2A-04C0-3DF3-EB63B84F5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10538"/>
              </p:ext>
            </p:extLst>
          </p:nvPr>
        </p:nvGraphicFramePr>
        <p:xfrm>
          <a:off x="301787" y="5602288"/>
          <a:ext cx="2301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444240" progId="Equation.DSMT4">
                  <p:embed/>
                </p:oleObj>
              </mc:Choice>
              <mc:Fallback>
                <p:oleObj name="Equation" r:id="rId18" imgW="1104840" imgH="44424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CE96857B-D766-3590-6AF1-99D339D21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7" y="5602288"/>
                        <a:ext cx="23018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5B4F2E1-BD5C-2AA8-423C-ECC35A727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72291"/>
              </p:ext>
            </p:extLst>
          </p:nvPr>
        </p:nvGraphicFramePr>
        <p:xfrm>
          <a:off x="10036526" y="3767084"/>
          <a:ext cx="284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39680" progId="Equation.DSMT4">
                  <p:embed/>
                </p:oleObj>
              </mc:Choice>
              <mc:Fallback>
                <p:oleObj name="Equation" r:id="rId20" imgW="114120" imgH="13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D0CD22-3D9E-6356-0B10-D7C2ADAB5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526" y="3767084"/>
                        <a:ext cx="2841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79CA9972-61B3-E226-5D58-B6AF30783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051960"/>
              </p:ext>
            </p:extLst>
          </p:nvPr>
        </p:nvGraphicFramePr>
        <p:xfrm>
          <a:off x="347835" y="240878"/>
          <a:ext cx="2301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444240" progId="Equation.DSMT4">
                  <p:embed/>
                </p:oleObj>
              </mc:Choice>
              <mc:Fallback>
                <p:oleObj name="Equation" r:id="rId2" imgW="1104840" imgH="444240" progId="Equation.DSMT4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7CCE583A-9B2A-04C0-3DF3-EB63B84F5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35" y="240878"/>
                        <a:ext cx="23018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8">
            <a:extLst>
              <a:ext uri="{FF2B5EF4-FFF2-40B4-BE49-F238E27FC236}">
                <a16:creationId xmlns:a16="http://schemas.microsoft.com/office/drawing/2014/main" id="{A3423FD6-0C55-969E-9E31-F30846463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903" y="1627339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D0CD22-3D9E-6356-0B10-D7C2ADAB5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57079"/>
              </p:ext>
            </p:extLst>
          </p:nvPr>
        </p:nvGraphicFramePr>
        <p:xfrm>
          <a:off x="10456475" y="3753538"/>
          <a:ext cx="284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729D42C-5AB9-5D42-5C52-57E57D094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475" y="3753538"/>
                        <a:ext cx="2841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0D24780F-69A7-FADF-E3B1-67B1132B3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15589"/>
              </p:ext>
            </p:extLst>
          </p:nvPr>
        </p:nvGraphicFramePr>
        <p:xfrm>
          <a:off x="5149954" y="760529"/>
          <a:ext cx="1397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9D9DEA73-A238-453D-C337-A397D6A3C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954" y="760529"/>
                        <a:ext cx="13970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CCA4780C-85F9-4AEF-058A-3BC7DE7DD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39666"/>
              </p:ext>
            </p:extLst>
          </p:nvPr>
        </p:nvGraphicFramePr>
        <p:xfrm>
          <a:off x="4995187" y="1627339"/>
          <a:ext cx="13255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753229C4-6182-9462-9CD1-2EA181CA4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187" y="1627339"/>
                        <a:ext cx="13255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A9EB0F0B-B4EF-58AF-9DED-423D81F18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52806"/>
              </p:ext>
            </p:extLst>
          </p:nvPr>
        </p:nvGraphicFramePr>
        <p:xfrm>
          <a:off x="4772609" y="450098"/>
          <a:ext cx="1889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177480" progId="Equation.DSMT4">
                  <p:embed/>
                </p:oleObj>
              </mc:Choice>
              <mc:Fallback>
                <p:oleObj name="Equation" r:id="rId11" imgW="1002960" imgH="177480" progId="Equation.DSMT4">
                  <p:embed/>
                  <p:pic>
                    <p:nvPicPr>
                      <p:cNvPr id="17" name="Object 24">
                        <a:extLst>
                          <a:ext uri="{FF2B5EF4-FFF2-40B4-BE49-F238E27FC236}">
                            <a16:creationId xmlns:a16="http://schemas.microsoft.com/office/drawing/2014/main" id="{319D897D-78D1-2EC0-6F9C-F9497A18A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609" y="450098"/>
                        <a:ext cx="1889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F8DE27A6-983E-4B74-46D8-E1B6FFB60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76822"/>
              </p:ext>
            </p:extLst>
          </p:nvPr>
        </p:nvGraphicFramePr>
        <p:xfrm>
          <a:off x="4778906" y="3390977"/>
          <a:ext cx="1577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177480" progId="Equation.DSMT4">
                  <p:embed/>
                </p:oleObj>
              </mc:Choice>
              <mc:Fallback>
                <p:oleObj name="Equation" r:id="rId13" imgW="838080" imgH="177480" progId="Equation.DSMT4">
                  <p:embed/>
                  <p:pic>
                    <p:nvPicPr>
                      <p:cNvPr id="11" name="Object 24">
                        <a:extLst>
                          <a:ext uri="{FF2B5EF4-FFF2-40B4-BE49-F238E27FC236}">
                            <a16:creationId xmlns:a16="http://schemas.microsoft.com/office/drawing/2014/main" id="{35C63A0A-B26E-A2BD-56D3-29F85E57D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906" y="3390977"/>
                        <a:ext cx="15779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2C4D4812-C391-63F5-9133-A1DBA0927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98591"/>
              </p:ext>
            </p:extLst>
          </p:nvPr>
        </p:nvGraphicFramePr>
        <p:xfrm>
          <a:off x="4778906" y="3833063"/>
          <a:ext cx="1673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177480" progId="Equation.DSMT4">
                  <p:embed/>
                </p:oleObj>
              </mc:Choice>
              <mc:Fallback>
                <p:oleObj name="Equation" r:id="rId15" imgW="888840" imgH="177480" progId="Equation.DSMT4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61237600-06EF-547C-4E94-3E59ACE34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906" y="3833063"/>
                        <a:ext cx="1673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C8BE86D-6822-D320-9C1D-EDFC8A952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82162"/>
              </p:ext>
            </p:extLst>
          </p:nvPr>
        </p:nvGraphicFramePr>
        <p:xfrm>
          <a:off x="4874209" y="4265613"/>
          <a:ext cx="2066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393480" progId="Equation.DSMT4">
                  <p:embed/>
                </p:oleObj>
              </mc:Choice>
              <mc:Fallback>
                <p:oleObj name="Equation" r:id="rId17" imgW="977760" imgH="39348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764CA305-D203-5ED2-26DC-D1465339B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209" y="4265613"/>
                        <a:ext cx="20669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CAABE4A3-66BE-5FBC-DFB7-B60ECF462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62714"/>
              </p:ext>
            </p:extLst>
          </p:nvPr>
        </p:nvGraphicFramePr>
        <p:xfrm>
          <a:off x="6950423" y="4455648"/>
          <a:ext cx="4556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164880" progId="Equation.DSMT4">
                  <p:embed/>
                </p:oleObj>
              </mc:Choice>
              <mc:Fallback>
                <p:oleObj name="Equation" r:id="rId19" imgW="215640" imgH="16488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F63C5223-9E18-CB09-6C1C-4FD9BE403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423" y="4455648"/>
                        <a:ext cx="4556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">
            <a:extLst>
              <a:ext uri="{FF2B5EF4-FFF2-40B4-BE49-F238E27FC236}">
                <a16:creationId xmlns:a16="http://schemas.microsoft.com/office/drawing/2014/main" id="{FF4A67F2-51CB-A9F9-D519-70DA20F24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35329"/>
              </p:ext>
            </p:extLst>
          </p:nvPr>
        </p:nvGraphicFramePr>
        <p:xfrm>
          <a:off x="4838033" y="5171573"/>
          <a:ext cx="16494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03040" progId="Equation.DSMT4">
                  <p:embed/>
                </p:oleObj>
              </mc:Choice>
              <mc:Fallback>
                <p:oleObj name="Equation" r:id="rId21" imgW="876240" imgH="203040" progId="Equation.DSMT4">
                  <p:embed/>
                  <p:pic>
                    <p:nvPicPr>
                      <p:cNvPr id="15" name="Object 24">
                        <a:extLst>
                          <a:ext uri="{FF2B5EF4-FFF2-40B4-BE49-F238E27FC236}">
                            <a16:creationId xmlns:a16="http://schemas.microsoft.com/office/drawing/2014/main" id="{622AFA24-4C0E-764D-9310-C715C9E39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033" y="5171573"/>
                        <a:ext cx="16494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F9629F18-B306-DDEE-331F-A78026D4F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76168"/>
              </p:ext>
            </p:extLst>
          </p:nvPr>
        </p:nvGraphicFramePr>
        <p:xfrm>
          <a:off x="4912309" y="5623787"/>
          <a:ext cx="20415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393480" progId="Equation.DSMT4">
                  <p:embed/>
                </p:oleObj>
              </mc:Choice>
              <mc:Fallback>
                <p:oleObj name="Equation" r:id="rId23" imgW="965160" imgH="39348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80BBACC3-C83B-F664-BAC6-9411DE0D3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309" y="5623787"/>
                        <a:ext cx="20415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3628173A-5C01-7CEA-2430-1A9FE1BEF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11922"/>
              </p:ext>
            </p:extLst>
          </p:nvPr>
        </p:nvGraphicFramePr>
        <p:xfrm>
          <a:off x="6938415" y="5622664"/>
          <a:ext cx="7239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3141C742-49DF-5E31-0AEE-CC24C9A98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415" y="5622664"/>
                        <a:ext cx="7239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E3D33525-F166-0311-BB7A-9383CA14D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94668"/>
              </p:ext>
            </p:extLst>
          </p:nvPr>
        </p:nvGraphicFramePr>
        <p:xfrm>
          <a:off x="4774771" y="2475804"/>
          <a:ext cx="13255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22080" imgH="393480" progId="Equation.DSMT4">
                  <p:embed/>
                </p:oleObj>
              </mc:Choice>
              <mc:Fallback>
                <p:oleObj name="Equation" r:id="rId27" imgW="622080" imgH="39348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CCA4780C-85F9-4AEF-058A-3BC7DE7DD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771" y="2475804"/>
                        <a:ext cx="13255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9F9DC3A-3E7C-B5D2-62E7-42B865A29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31009"/>
              </p:ext>
            </p:extLst>
          </p:nvPr>
        </p:nvGraphicFramePr>
        <p:xfrm>
          <a:off x="304202" y="1361036"/>
          <a:ext cx="23558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30040" imgH="393480" progId="Equation.DSMT4">
                  <p:embed/>
                </p:oleObj>
              </mc:Choice>
              <mc:Fallback>
                <p:oleObj name="Equation" r:id="rId29" imgW="1130040" imgH="39348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79CA9972-61B3-E226-5D58-B6AF30783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02" y="1361036"/>
                        <a:ext cx="23558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C82EE6A-10EE-AF58-C65D-EF3D99B93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29271"/>
              </p:ext>
            </p:extLst>
          </p:nvPr>
        </p:nvGraphicFramePr>
        <p:xfrm>
          <a:off x="304800" y="2335213"/>
          <a:ext cx="23018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04840" imgH="393480" progId="Equation.DSMT4">
                  <p:embed/>
                </p:oleObj>
              </mc:Choice>
              <mc:Fallback>
                <p:oleObj name="Equation" r:id="rId31" imgW="11048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9F9DC3A-3E7C-B5D2-62E7-42B865A29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35213"/>
                        <a:ext cx="23018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6E95F3-C2F7-0C06-DC35-0E8DAB1B9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72068"/>
              </p:ext>
            </p:extLst>
          </p:nvPr>
        </p:nvGraphicFramePr>
        <p:xfrm>
          <a:off x="257859" y="3289300"/>
          <a:ext cx="31480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11280" imgH="533160" progId="Equation.DSMT4">
                  <p:embed/>
                </p:oleObj>
              </mc:Choice>
              <mc:Fallback>
                <p:oleObj name="Equation" r:id="rId33" imgW="1511280" imgH="533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C82EE6A-10EE-AF58-C65D-EF3D99B93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59" y="3289300"/>
                        <a:ext cx="31480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AF37DEB-ABEF-FFFC-49D5-EC51D251AE0D}"/>
              </a:ext>
            </a:extLst>
          </p:cNvPr>
          <p:cNvCxnSpPr>
            <a:cxnSpLocks/>
          </p:cNvCxnSpPr>
          <p:nvPr/>
        </p:nvCxnSpPr>
        <p:spPr>
          <a:xfrm>
            <a:off x="4427710" y="322449"/>
            <a:ext cx="0" cy="63085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C3155CD-5F75-C390-39B2-8C9969B9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8139"/>
              </p:ext>
            </p:extLst>
          </p:nvPr>
        </p:nvGraphicFramePr>
        <p:xfrm>
          <a:off x="260350" y="4452938"/>
          <a:ext cx="2273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91880" imgH="533160" progId="Equation.DSMT4">
                  <p:embed/>
                </p:oleObj>
              </mc:Choice>
              <mc:Fallback>
                <p:oleObj name="Equation" r:id="rId35" imgW="1091880" imgH="533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16E95F3-C2F7-0C06-DC35-0E8DAB1B9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452938"/>
                        <a:ext cx="2273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830FD6F-B7A4-F911-E41E-74DB3CC8E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2459"/>
              </p:ext>
            </p:extLst>
          </p:nvPr>
        </p:nvGraphicFramePr>
        <p:xfrm>
          <a:off x="287338" y="5716588"/>
          <a:ext cx="22209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66680" imgH="431640" progId="Equation.DSMT4">
                  <p:embed/>
                </p:oleObj>
              </mc:Choice>
              <mc:Fallback>
                <p:oleObj name="Equation" r:id="rId37" imgW="106668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C3155CD-5F75-C390-39B2-8C9969B9D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716588"/>
                        <a:ext cx="22209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1B09C29-EE3A-D68B-CBFD-C7A92B362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03177"/>
              </p:ext>
            </p:extLst>
          </p:nvPr>
        </p:nvGraphicFramePr>
        <p:xfrm>
          <a:off x="2526292" y="5756275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74360" imgH="393480" progId="Equation.DSMT4">
                  <p:embed/>
                </p:oleObj>
              </mc:Choice>
              <mc:Fallback>
                <p:oleObj name="Equation" r:id="rId39" imgW="7743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830FD6F-B7A4-F911-E41E-74DB3CC8E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292" y="5756275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F08BECB-6E9C-820D-3920-B436BAD05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71231"/>
              </p:ext>
            </p:extLst>
          </p:nvPr>
        </p:nvGraphicFramePr>
        <p:xfrm>
          <a:off x="8432366" y="462335"/>
          <a:ext cx="32781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574640" imgH="393480" progId="Equation.DSMT4">
                  <p:embed/>
                </p:oleObj>
              </mc:Choice>
              <mc:Fallback>
                <p:oleObj name="Equation" r:id="rId41" imgW="15746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1B09C29-EE3A-D68B-CBFD-C7A92B362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366" y="462335"/>
                        <a:ext cx="32781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328F543-9529-38B3-49B5-170688035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42464"/>
              </p:ext>
            </p:extLst>
          </p:nvPr>
        </p:nvGraphicFramePr>
        <p:xfrm>
          <a:off x="10154022" y="2221292"/>
          <a:ext cx="1084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20560" imgH="203040" progId="Equation.DSMT4">
                  <p:embed/>
                </p:oleObj>
              </mc:Choice>
              <mc:Fallback>
                <p:oleObj name="Equation" r:id="rId43" imgW="52056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F08BECB-6E9C-820D-3920-B436BAD05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4022" y="2221292"/>
                        <a:ext cx="10842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E6249C4-3194-B8D9-3ED9-CABC763453AE}"/>
              </a:ext>
            </a:extLst>
          </p:cNvPr>
          <p:cNvCxnSpPr>
            <a:cxnSpLocks/>
          </p:cNvCxnSpPr>
          <p:nvPr/>
        </p:nvCxnSpPr>
        <p:spPr>
          <a:xfrm flipH="1">
            <a:off x="8497020" y="2574388"/>
            <a:ext cx="2741265" cy="2679894"/>
          </a:xfrm>
          <a:prstGeom prst="straightConnector1">
            <a:avLst/>
          </a:prstGeom>
          <a:ln w="1905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4DA992D-F8CF-E451-F8F9-D411A3EA5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29839"/>
              </p:ext>
            </p:extLst>
          </p:nvPr>
        </p:nvGraphicFramePr>
        <p:xfrm>
          <a:off x="8409013" y="5853043"/>
          <a:ext cx="34115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38000" imgH="253800" progId="Equation.DSMT4">
                  <p:embed/>
                </p:oleObj>
              </mc:Choice>
              <mc:Fallback>
                <p:oleObj name="Equation" r:id="rId45" imgW="163800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F08BECB-6E9C-820D-3920-B436BAD05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013" y="5853043"/>
                        <a:ext cx="34115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FF694C6B-A1A3-5BF7-C8B5-EAD2AA957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1" y="193217"/>
            <a:ext cx="9466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rc length for the function over the specified interval.</a:t>
            </a:r>
          </a:p>
          <a:p>
            <a:pPr eaLnBrk="1" hangingPunct="1"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CD8BE88C-C094-F705-0B7A-16F29ACE4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60526"/>
              </p:ext>
            </p:extLst>
          </p:nvPr>
        </p:nvGraphicFramePr>
        <p:xfrm>
          <a:off x="317500" y="628650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66400" progId="Equation.DSMT4">
                  <p:embed/>
                </p:oleObj>
              </mc:Choice>
              <mc:Fallback>
                <p:oleObj name="Equation" r:id="rId2" imgW="1447560" imgH="2664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8974E9B3-91AF-C189-8CF9-A432DDD9F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628650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3EEBFF87-0A51-C94E-A86B-D169A3F61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48457"/>
              </p:ext>
            </p:extLst>
          </p:nvPr>
        </p:nvGraphicFramePr>
        <p:xfrm>
          <a:off x="181970" y="114856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16175CCB-4E72-AE09-9DC8-C2B6D3F2F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14856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062AAF3-01D3-386F-9798-FEA4E84DA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812" y="1335919"/>
            <a:ext cx="3466578" cy="3466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3A72F4-C17C-A607-21A2-BD3742034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95381"/>
              </p:ext>
            </p:extLst>
          </p:nvPr>
        </p:nvGraphicFramePr>
        <p:xfrm>
          <a:off x="10625768" y="1820036"/>
          <a:ext cx="610078" cy="35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328F543-9529-38B3-49B5-170688035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5768" y="1820036"/>
                        <a:ext cx="610078" cy="35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C743AC-CB70-C8EB-8CEB-308AB8C18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205223"/>
              </p:ext>
            </p:extLst>
          </p:nvPr>
        </p:nvGraphicFramePr>
        <p:xfrm>
          <a:off x="333468" y="1589655"/>
          <a:ext cx="974239" cy="55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85" imgH="279279" progId="Equation.DSMT4">
                  <p:embed/>
                </p:oleObj>
              </mc:Choice>
              <mc:Fallback>
                <p:oleObj name="Equation" r:id="rId9" imgW="495085" imgH="27927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E869E9-16A1-EE91-A483-8DE37BB77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8" y="1589655"/>
                        <a:ext cx="974239" cy="55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9D273688-8BB4-70AD-E5F9-91B3A8453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0580"/>
              </p:ext>
            </p:extLst>
          </p:nvPr>
        </p:nvGraphicFramePr>
        <p:xfrm>
          <a:off x="294000" y="2245794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507960" progId="Equation.DSMT4">
                  <p:embed/>
                </p:oleObj>
              </mc:Choice>
              <mc:Fallback>
                <p:oleObj name="Equation" r:id="rId11" imgW="1295280" imgH="50796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6FF72BC3-4D3A-C6E2-12E2-9A10647A9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0" y="2245794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0B046E-559B-BA38-D13F-D53D6E4B9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73052"/>
              </p:ext>
            </p:extLst>
          </p:nvPr>
        </p:nvGraphicFramePr>
        <p:xfrm>
          <a:off x="4148399" y="2170566"/>
          <a:ext cx="27130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545760" progId="Equation.DSMT4">
                  <p:embed/>
                </p:oleObj>
              </mc:Choice>
              <mc:Fallback>
                <p:oleObj name="Equation" r:id="rId13" imgW="1307880" imgH="54576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29C66B77-89F8-573F-E758-8717B0C24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399" y="2170566"/>
                        <a:ext cx="27130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285DDFC4-8ACE-DB0F-9644-BC08592C268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6823" y="2204630"/>
            <a:ext cx="2907660" cy="1145951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5CB9DE-3F7E-96DF-225D-7C0228F2A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95678"/>
              </p:ext>
            </p:extLst>
          </p:nvPr>
        </p:nvGraphicFramePr>
        <p:xfrm>
          <a:off x="10069418" y="2895376"/>
          <a:ext cx="284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5B4F2E1-BD5C-2AA8-423C-ECC35A727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9418" y="2895376"/>
                        <a:ext cx="2841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6C92974A-2FB4-07B1-2F73-8FD6E6CBA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9880"/>
              </p:ext>
            </p:extLst>
          </p:nvPr>
        </p:nvGraphicFramePr>
        <p:xfrm>
          <a:off x="293688" y="34623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419040" progId="Equation.DSMT4">
                  <p:embed/>
                </p:oleObj>
              </mc:Choice>
              <mc:Fallback>
                <p:oleObj name="Equation" r:id="rId18" imgW="761760" imgH="41904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887D872C-34F2-1D73-58E8-9E27683F8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462338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A9D4B631-E9A2-1625-26C9-1CCAC833E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50038"/>
              </p:ext>
            </p:extLst>
          </p:nvPr>
        </p:nvGraphicFramePr>
        <p:xfrm>
          <a:off x="185738" y="4337050"/>
          <a:ext cx="3175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880" imgH="507960" progId="Equation.DSMT4">
                  <p:embed/>
                </p:oleObj>
              </mc:Choice>
              <mc:Fallback>
                <p:oleObj name="Equation" r:id="rId20" imgW="1523880" imgH="50796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CE96857B-D766-3590-6AF1-99D339D21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337050"/>
                        <a:ext cx="3175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C4FCF333-D2A5-5C52-C146-F5F444A00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87649"/>
              </p:ext>
            </p:extLst>
          </p:nvPr>
        </p:nvGraphicFramePr>
        <p:xfrm>
          <a:off x="182563" y="5602288"/>
          <a:ext cx="2540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18960" imgH="444240" progId="Equation.DSMT4">
                  <p:embed/>
                </p:oleObj>
              </mc:Choice>
              <mc:Fallback>
                <p:oleObj name="Equation" r:id="rId22" imgW="1218960" imgH="444240" progId="Equation.DSMT4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7CCE583A-9B2A-04C0-3DF3-EB63B84F5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5602288"/>
                        <a:ext cx="2540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1AC0E235-D50B-5531-E7F0-512F666BA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749236"/>
              </p:ext>
            </p:extLst>
          </p:nvPr>
        </p:nvGraphicFramePr>
        <p:xfrm>
          <a:off x="9013737" y="2245794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253800" progId="Equation.DSMT4">
                  <p:embed/>
                </p:oleObj>
              </mc:Choice>
              <mc:Fallback>
                <p:oleObj name="Equation" r:id="rId24" imgW="482400" imgH="253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D8BE88C-C094-F705-0B7A-16F29ACE4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737" y="2245794"/>
                        <a:ext cx="96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00620648-FDDA-1A51-E70B-25A4FFBC6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15904"/>
              </p:ext>
            </p:extLst>
          </p:nvPr>
        </p:nvGraphicFramePr>
        <p:xfrm>
          <a:off x="294396" y="181676"/>
          <a:ext cx="2540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44240" progId="Equation.DSMT4">
                  <p:embed/>
                </p:oleObj>
              </mc:Choice>
              <mc:Fallback>
                <p:oleObj name="Equation" r:id="rId2" imgW="1218960" imgH="44424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C4FCF333-D2A5-5C52-C146-F5F444A00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96" y="181676"/>
                        <a:ext cx="2540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944A7607-58C0-AA64-3686-857520CBA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2223"/>
              </p:ext>
            </p:extLst>
          </p:nvPr>
        </p:nvGraphicFramePr>
        <p:xfrm>
          <a:off x="293890" y="1130486"/>
          <a:ext cx="22748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69800" progId="Equation.DSMT4">
                  <p:embed/>
                </p:oleObj>
              </mc:Choice>
              <mc:Fallback>
                <p:oleObj name="Equation" r:id="rId4" imgW="1091880" imgH="46980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00620648-FDDA-1A51-E70B-25A4FFBC6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90" y="1130486"/>
                        <a:ext cx="227488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F53269E2-C4E8-A3A4-54B8-4EB547D4C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26794"/>
              </p:ext>
            </p:extLst>
          </p:nvPr>
        </p:nvGraphicFramePr>
        <p:xfrm>
          <a:off x="300485" y="2146300"/>
          <a:ext cx="21685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3" name="Object 16">
                        <a:extLst>
                          <a:ext uri="{FF2B5EF4-FFF2-40B4-BE49-F238E27FC236}">
                            <a16:creationId xmlns:a16="http://schemas.microsoft.com/office/drawing/2014/main" id="{944A7607-58C0-AA64-3686-857520CBA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85" y="2146300"/>
                        <a:ext cx="21685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A6680047-81BF-58BD-C97F-82373D144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47009"/>
              </p:ext>
            </p:extLst>
          </p:nvPr>
        </p:nvGraphicFramePr>
        <p:xfrm>
          <a:off x="293688" y="3178175"/>
          <a:ext cx="21685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495000" progId="Equation.DSMT4">
                  <p:embed/>
                </p:oleObj>
              </mc:Choice>
              <mc:Fallback>
                <p:oleObj name="Equation" r:id="rId8" imgW="1041120" imgH="495000" progId="Equation.DSMT4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F53269E2-C4E8-A3A4-54B8-4EB547D4C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178175"/>
                        <a:ext cx="21685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097B1121-E986-E623-BEFA-1BF980736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29914"/>
              </p:ext>
            </p:extLst>
          </p:nvPr>
        </p:nvGraphicFramePr>
        <p:xfrm>
          <a:off x="3397369" y="657169"/>
          <a:ext cx="10207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0D24780F-69A7-FADF-E3B1-67B1132B3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69" y="657169"/>
                        <a:ext cx="10207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5E2DF210-4087-6E06-7A17-CB481431B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63198"/>
              </p:ext>
            </p:extLst>
          </p:nvPr>
        </p:nvGraphicFramePr>
        <p:xfrm>
          <a:off x="3907750" y="1244343"/>
          <a:ext cx="15160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03040" progId="Equation.DSMT4">
                  <p:embed/>
                </p:oleObj>
              </mc:Choice>
              <mc:Fallback>
                <p:oleObj name="Equation" r:id="rId12" imgW="711000" imgH="20304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CCA4780C-85F9-4AEF-058A-3BC7DE7DD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750" y="1244343"/>
                        <a:ext cx="15160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8D3E5C6D-BB6F-C833-9748-4CB9070ED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44814"/>
              </p:ext>
            </p:extLst>
          </p:nvPr>
        </p:nvGraphicFramePr>
        <p:xfrm>
          <a:off x="3667441" y="279070"/>
          <a:ext cx="1889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177480" progId="Equation.DSMT4">
                  <p:embed/>
                </p:oleObj>
              </mc:Choice>
              <mc:Fallback>
                <p:oleObj name="Equation" r:id="rId14" imgW="1002960" imgH="177480" progId="Equation.DSMT4">
                  <p:embed/>
                  <p:pic>
                    <p:nvPicPr>
                      <p:cNvPr id="8" name="Object 24">
                        <a:extLst>
                          <a:ext uri="{FF2B5EF4-FFF2-40B4-BE49-F238E27FC236}">
                            <a16:creationId xmlns:a16="http://schemas.microsoft.com/office/drawing/2014/main" id="{A9EB0F0B-B4EF-58AF-9DED-423D81F18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441" y="279070"/>
                        <a:ext cx="1889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B8C98FD9-7DD0-C7CB-AD1D-5A1078473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71513"/>
              </p:ext>
            </p:extLst>
          </p:nvPr>
        </p:nvGraphicFramePr>
        <p:xfrm>
          <a:off x="3397369" y="1730748"/>
          <a:ext cx="1577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177480" progId="Equation.DSMT4">
                  <p:embed/>
                </p:oleObj>
              </mc:Choice>
              <mc:Fallback>
                <p:oleObj name="Equation" r:id="rId16" imgW="838080" imgH="177480" progId="Equation.DSMT4">
                  <p:embed/>
                  <p:pic>
                    <p:nvPicPr>
                      <p:cNvPr id="9" name="Object 24">
                        <a:extLst>
                          <a:ext uri="{FF2B5EF4-FFF2-40B4-BE49-F238E27FC236}">
                            <a16:creationId xmlns:a16="http://schemas.microsoft.com/office/drawing/2014/main" id="{F8DE27A6-983E-4B74-46D8-E1B6FFB60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69" y="1730748"/>
                        <a:ext cx="15779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>
            <a:extLst>
              <a:ext uri="{FF2B5EF4-FFF2-40B4-BE49-F238E27FC236}">
                <a16:creationId xmlns:a16="http://schemas.microsoft.com/office/drawing/2014/main" id="{BC1219B1-D31D-8041-EC03-E7414DC8B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30643"/>
              </p:ext>
            </p:extLst>
          </p:nvPr>
        </p:nvGraphicFramePr>
        <p:xfrm>
          <a:off x="3397369" y="2172834"/>
          <a:ext cx="1673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177480" progId="Equation.DSMT4">
                  <p:embed/>
                </p:oleObj>
              </mc:Choice>
              <mc:Fallback>
                <p:oleObj name="Equation" r:id="rId18" imgW="888840" imgH="177480" progId="Equation.DSMT4">
                  <p:embed/>
                  <p:pic>
                    <p:nvPicPr>
                      <p:cNvPr id="10" name="Object 24">
                        <a:extLst>
                          <a:ext uri="{FF2B5EF4-FFF2-40B4-BE49-F238E27FC236}">
                            <a16:creationId xmlns:a16="http://schemas.microsoft.com/office/drawing/2014/main" id="{2C4D4812-C391-63F5-9133-A1DBA0927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69" y="2172834"/>
                        <a:ext cx="1673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07326B-BCD4-79D1-56EA-710898D63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77627"/>
              </p:ext>
            </p:extLst>
          </p:nvPr>
        </p:nvGraphicFramePr>
        <p:xfrm>
          <a:off x="3592681" y="2513558"/>
          <a:ext cx="14239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266400" progId="Equation.DSMT4">
                  <p:embed/>
                </p:oleObj>
              </mc:Choice>
              <mc:Fallback>
                <p:oleObj name="Equation" r:id="rId20" imgW="67284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C8BE86D-6822-D320-9C1D-EDFC8A952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1" y="2513558"/>
                        <a:ext cx="14239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A03535EC-F916-135A-C74B-75C04F209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6690"/>
              </p:ext>
            </p:extLst>
          </p:nvPr>
        </p:nvGraphicFramePr>
        <p:xfrm>
          <a:off x="5016668" y="2602725"/>
          <a:ext cx="508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CAABE4A3-66BE-5FBC-DFB7-B60ECF462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668" y="2602725"/>
                        <a:ext cx="5080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652E83E3-34E8-43CA-7B3B-1945CE689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69703"/>
              </p:ext>
            </p:extLst>
          </p:nvPr>
        </p:nvGraphicFramePr>
        <p:xfrm>
          <a:off x="3456496" y="3083747"/>
          <a:ext cx="16494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203040" progId="Equation.DSMT4">
                  <p:embed/>
                </p:oleObj>
              </mc:Choice>
              <mc:Fallback>
                <p:oleObj name="Equation" r:id="rId24" imgW="876240" imgH="203040" progId="Equation.DSMT4">
                  <p:embed/>
                  <p:pic>
                    <p:nvPicPr>
                      <p:cNvPr id="13" name="Object 24">
                        <a:extLst>
                          <a:ext uri="{FF2B5EF4-FFF2-40B4-BE49-F238E27FC236}">
                            <a16:creationId xmlns:a16="http://schemas.microsoft.com/office/drawing/2014/main" id="{FF4A67F2-51CB-A9F9-D519-70DA20F24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96" y="3083747"/>
                        <a:ext cx="16494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109AED57-DEC8-7013-1F76-BE14E6D99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82505"/>
              </p:ext>
            </p:extLst>
          </p:nvPr>
        </p:nvGraphicFramePr>
        <p:xfrm>
          <a:off x="3596052" y="3469510"/>
          <a:ext cx="14509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266400" progId="Equation.DSMT4">
                  <p:embed/>
                </p:oleObj>
              </mc:Choice>
              <mc:Fallback>
                <p:oleObj name="Equation" r:id="rId26" imgW="685800" imgH="26640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F9629F18-B306-DDEE-331F-A78026D4F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052" y="3469510"/>
                        <a:ext cx="14509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E5EFB899-30FB-B801-3B09-D5A4F82B1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34574"/>
              </p:ext>
            </p:extLst>
          </p:nvPr>
        </p:nvGraphicFramePr>
        <p:xfrm>
          <a:off x="4981922" y="3537017"/>
          <a:ext cx="508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200" imgH="164880" progId="Equation.DSMT4">
                  <p:embed/>
                </p:oleObj>
              </mc:Choice>
              <mc:Fallback>
                <p:oleObj name="Equation" r:id="rId28" imgW="241200" imgH="16488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3628173A-5C01-7CEA-2430-1A9FE1BEF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922" y="3537017"/>
                        <a:ext cx="5080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3AFF207-BFD8-6569-963A-92E10848D63D}"/>
              </a:ext>
            </a:extLst>
          </p:cNvPr>
          <p:cNvCxnSpPr>
            <a:cxnSpLocks/>
          </p:cNvCxnSpPr>
          <p:nvPr/>
        </p:nvCxnSpPr>
        <p:spPr>
          <a:xfrm>
            <a:off x="3158074" y="322449"/>
            <a:ext cx="0" cy="63085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95A3BECA-D757-4938-6568-C27F03CB9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6570"/>
              </p:ext>
            </p:extLst>
          </p:nvPr>
        </p:nvGraphicFramePr>
        <p:xfrm>
          <a:off x="5052540" y="684153"/>
          <a:ext cx="914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228600" progId="Equation.DSMT4">
                  <p:embed/>
                </p:oleObj>
              </mc:Choice>
              <mc:Fallback>
                <p:oleObj name="Equation" r:id="rId30" imgW="431640" imgH="22860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097B1121-E986-E623-BEFA-1BF980736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540" y="684153"/>
                        <a:ext cx="914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8EA957C0-A2BF-6DE6-09F3-3CF2DFF78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00293"/>
              </p:ext>
            </p:extLst>
          </p:nvPr>
        </p:nvGraphicFramePr>
        <p:xfrm>
          <a:off x="229887" y="4218949"/>
          <a:ext cx="2803526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46040" imgH="469800" progId="Equation.DSMT4">
                  <p:embed/>
                </p:oleObj>
              </mc:Choice>
              <mc:Fallback>
                <p:oleObj name="Equation" r:id="rId32" imgW="1346040" imgH="469800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A6680047-81BF-58BD-C97F-82373D144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7" y="4218949"/>
                        <a:ext cx="2803526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F380446B-CB8D-8FF3-C1A8-AA9C4BF35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82555"/>
              </p:ext>
            </p:extLst>
          </p:nvPr>
        </p:nvGraphicFramePr>
        <p:xfrm>
          <a:off x="181970" y="5203199"/>
          <a:ext cx="2565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31560" imgH="330120" progId="Equation.DSMT4">
                  <p:embed/>
                </p:oleObj>
              </mc:Choice>
              <mc:Fallback>
                <p:oleObj name="Equation" r:id="rId34" imgW="1231560" imgH="330120" progId="Equation.DSMT4">
                  <p:embed/>
                  <p:pic>
                    <p:nvPicPr>
                      <p:cNvPr id="20" name="Object 16">
                        <a:extLst>
                          <a:ext uri="{FF2B5EF4-FFF2-40B4-BE49-F238E27FC236}">
                            <a16:creationId xmlns:a16="http://schemas.microsoft.com/office/drawing/2014/main" id="{8EA957C0-A2BF-6DE6-09F3-3CF2DFF78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5203199"/>
                        <a:ext cx="2565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EB6087C-734D-5A0A-B4E2-AC83D3536942}"/>
              </a:ext>
            </a:extLst>
          </p:cNvPr>
          <p:cNvSpPr txBox="1"/>
          <p:nvPr/>
        </p:nvSpPr>
        <p:spPr>
          <a:xfrm>
            <a:off x="144631" y="5889323"/>
            <a:ext cx="14889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 what?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3249B68-BE96-60AD-BCD0-F4C9EFCBE65F}"/>
              </a:ext>
            </a:extLst>
          </p:cNvPr>
          <p:cNvSpPr txBox="1"/>
          <p:nvPr/>
        </p:nvSpPr>
        <p:spPr>
          <a:xfrm>
            <a:off x="177726" y="6281037"/>
            <a:ext cx="26776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viously, Trig-Sub!!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75C8DAC-24B0-E642-6588-AF3B3B206CD9}"/>
              </a:ext>
            </a:extLst>
          </p:cNvPr>
          <p:cNvCxnSpPr>
            <a:cxnSpLocks/>
          </p:cNvCxnSpPr>
          <p:nvPr/>
        </p:nvCxnSpPr>
        <p:spPr>
          <a:xfrm flipH="1">
            <a:off x="3303429" y="4033073"/>
            <a:ext cx="2549693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6E2E595F-2337-AA15-D518-BA87B26EF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926131"/>
              </p:ext>
            </p:extLst>
          </p:nvPr>
        </p:nvGraphicFramePr>
        <p:xfrm>
          <a:off x="3203575" y="4502150"/>
          <a:ext cx="18494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77760" imgH="393480" progId="Equation.DSMT4">
                  <p:embed/>
                </p:oleObj>
              </mc:Choice>
              <mc:Fallback>
                <p:oleObj name="Equation" r:id="rId36" imgW="977760" imgH="3934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8DF3DE2-15D0-E563-138A-36D82E184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02150"/>
                        <a:ext cx="18494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3CC9EC84-5C50-A509-EA58-36D8130D9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93209"/>
              </p:ext>
            </p:extLst>
          </p:nvPr>
        </p:nvGraphicFramePr>
        <p:xfrm>
          <a:off x="3213100" y="5283200"/>
          <a:ext cx="25209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33440" imgH="393480" progId="Equation.DSMT4">
                  <p:embed/>
                </p:oleObj>
              </mc:Choice>
              <mc:Fallback>
                <p:oleObj name="Equation" r:id="rId38" imgW="1333440" imgH="393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47905FC2-E857-9F95-D529-C5199E40C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283200"/>
                        <a:ext cx="25209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B1FDE8DB-8908-B9CD-B1D5-6F5D9711B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21204"/>
              </p:ext>
            </p:extLst>
          </p:nvPr>
        </p:nvGraphicFramePr>
        <p:xfrm>
          <a:off x="6265863" y="287338"/>
          <a:ext cx="4681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76440" imgH="241200" progId="Equation.DSMT4">
                  <p:embed/>
                </p:oleObj>
              </mc:Choice>
              <mc:Fallback>
                <p:oleObj name="Equation" r:id="rId40" imgW="2476440" imgH="241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43B3F24-843E-45F2-8C73-0F3163A67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87338"/>
                        <a:ext cx="4681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5B9C46C5-C44F-9736-7D2A-9955F9558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23716"/>
              </p:ext>
            </p:extLst>
          </p:nvPr>
        </p:nvGraphicFramePr>
        <p:xfrm>
          <a:off x="9373241" y="745068"/>
          <a:ext cx="1704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01440" imgH="241200" progId="Equation.DSMT4">
                  <p:embed/>
                </p:oleObj>
              </mc:Choice>
              <mc:Fallback>
                <p:oleObj name="Equation" r:id="rId42" imgW="901440" imgH="2412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C36E5C9-E734-9BC0-163B-4CE9BCF87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3241" y="745068"/>
                        <a:ext cx="1704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76CF108E-007F-80EC-B218-7F2A1B090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94483"/>
              </p:ext>
            </p:extLst>
          </p:nvPr>
        </p:nvGraphicFramePr>
        <p:xfrm>
          <a:off x="9412941" y="1300693"/>
          <a:ext cx="1273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72840" imgH="241200" progId="Equation.DSMT4">
                  <p:embed/>
                </p:oleObj>
              </mc:Choice>
              <mc:Fallback>
                <p:oleObj name="Equation" r:id="rId44" imgW="672840" imgH="2412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95FCF579-3288-CB24-B125-8D40590E8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941" y="1300693"/>
                        <a:ext cx="12731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>
            <a:extLst>
              <a:ext uri="{FF2B5EF4-FFF2-40B4-BE49-F238E27FC236}">
                <a16:creationId xmlns:a16="http://schemas.microsoft.com/office/drawing/2014/main" id="{C98ED4C4-A812-AEAB-53B0-E7A539BAA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38337"/>
              </p:ext>
            </p:extLst>
          </p:nvPr>
        </p:nvGraphicFramePr>
        <p:xfrm>
          <a:off x="3622709" y="4120309"/>
          <a:ext cx="2247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93760" imgH="203040" progId="Equation.DSMT4">
                  <p:embed/>
                </p:oleObj>
              </mc:Choice>
              <mc:Fallback>
                <p:oleObj name="Equation" r:id="rId46" imgW="1193760" imgH="203040" progId="Equation.DSMT4">
                  <p:embed/>
                  <p:pic>
                    <p:nvPicPr>
                      <p:cNvPr id="15" name="Object 24">
                        <a:extLst>
                          <a:ext uri="{FF2B5EF4-FFF2-40B4-BE49-F238E27FC236}">
                            <a16:creationId xmlns:a16="http://schemas.microsoft.com/office/drawing/2014/main" id="{1586FCFB-85EE-447C-65FC-775E91C18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709" y="4120309"/>
                        <a:ext cx="22479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622DB2D-4B34-F7BF-D794-8400DE7EFA03}"/>
              </a:ext>
            </a:extLst>
          </p:cNvPr>
          <p:cNvCxnSpPr>
            <a:cxnSpLocks/>
          </p:cNvCxnSpPr>
          <p:nvPr/>
        </p:nvCxnSpPr>
        <p:spPr>
          <a:xfrm>
            <a:off x="6096000" y="315212"/>
            <a:ext cx="0" cy="63085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16">
            <a:extLst>
              <a:ext uri="{FF2B5EF4-FFF2-40B4-BE49-F238E27FC236}">
                <a16:creationId xmlns:a16="http://schemas.microsoft.com/office/drawing/2014/main" id="{FD6DCC11-6100-1B16-CAC4-10301E79D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92702"/>
              </p:ext>
            </p:extLst>
          </p:nvPr>
        </p:nvGraphicFramePr>
        <p:xfrm>
          <a:off x="6308725" y="1884363"/>
          <a:ext cx="37322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790640" imgH="304560" progId="Equation.DSMT4">
                  <p:embed/>
                </p:oleObj>
              </mc:Choice>
              <mc:Fallback>
                <p:oleObj name="Equation" r:id="rId48" imgW="1790640" imgH="304560" progId="Equation.DSMT4">
                  <p:embed/>
                  <p:pic>
                    <p:nvPicPr>
                      <p:cNvPr id="21" name="Object 16">
                        <a:extLst>
                          <a:ext uri="{FF2B5EF4-FFF2-40B4-BE49-F238E27FC236}">
                            <a16:creationId xmlns:a16="http://schemas.microsoft.com/office/drawing/2014/main" id="{F380446B-CB8D-8FF3-C1A8-AA9C4BF35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1884363"/>
                        <a:ext cx="37322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">
            <a:extLst>
              <a:ext uri="{FF2B5EF4-FFF2-40B4-BE49-F238E27FC236}">
                <a16:creationId xmlns:a16="http://schemas.microsoft.com/office/drawing/2014/main" id="{765ADCA8-5000-4B40-3D0B-66A785A1F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93429"/>
              </p:ext>
            </p:extLst>
          </p:nvPr>
        </p:nvGraphicFramePr>
        <p:xfrm>
          <a:off x="6305550" y="2617788"/>
          <a:ext cx="33607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612800" imgH="279360" progId="Equation.DSMT4">
                  <p:embed/>
                </p:oleObj>
              </mc:Choice>
              <mc:Fallback>
                <p:oleObj name="Equation" r:id="rId50" imgW="1612800" imgH="279360" progId="Equation.DSMT4">
                  <p:embed/>
                  <p:pic>
                    <p:nvPicPr>
                      <p:cNvPr id="43" name="Object 16">
                        <a:extLst>
                          <a:ext uri="{FF2B5EF4-FFF2-40B4-BE49-F238E27FC236}">
                            <a16:creationId xmlns:a16="http://schemas.microsoft.com/office/drawing/2014/main" id="{FD6DCC11-6100-1B16-CAC4-10301E79D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617788"/>
                        <a:ext cx="33607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">
            <a:extLst>
              <a:ext uri="{FF2B5EF4-FFF2-40B4-BE49-F238E27FC236}">
                <a16:creationId xmlns:a16="http://schemas.microsoft.com/office/drawing/2014/main" id="{CC699CA1-4A22-0505-870D-551C07F87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6778"/>
              </p:ext>
            </p:extLst>
          </p:nvPr>
        </p:nvGraphicFramePr>
        <p:xfrm>
          <a:off x="6348413" y="3270250"/>
          <a:ext cx="22494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79280" imgH="393480" progId="Equation.DSMT4">
                  <p:embed/>
                </p:oleObj>
              </mc:Choice>
              <mc:Fallback>
                <p:oleObj name="Equation" r:id="rId52" imgW="1079280" imgH="393480" progId="Equation.DSMT4">
                  <p:embed/>
                  <p:pic>
                    <p:nvPicPr>
                      <p:cNvPr id="44" name="Object 16">
                        <a:extLst>
                          <a:ext uri="{FF2B5EF4-FFF2-40B4-BE49-F238E27FC236}">
                            <a16:creationId xmlns:a16="http://schemas.microsoft.com/office/drawing/2014/main" id="{765ADCA8-5000-4B40-3D0B-66A785A1F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3270250"/>
                        <a:ext cx="22494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>
            <a:extLst>
              <a:ext uri="{FF2B5EF4-FFF2-40B4-BE49-F238E27FC236}">
                <a16:creationId xmlns:a16="http://schemas.microsoft.com/office/drawing/2014/main" id="{7F014951-F84C-3CB9-A186-696911FCEA3D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6206967" y="4219763"/>
            <a:ext cx="5724634" cy="662574"/>
          </a:xfrm>
          <a:prstGeom prst="rect">
            <a:avLst/>
          </a:prstGeom>
        </p:spPr>
      </p:pic>
      <p:graphicFrame>
        <p:nvGraphicFramePr>
          <p:cNvPr id="50" name="Object 16">
            <a:extLst>
              <a:ext uri="{FF2B5EF4-FFF2-40B4-BE49-F238E27FC236}">
                <a16:creationId xmlns:a16="http://schemas.microsoft.com/office/drawing/2014/main" id="{88957A7E-2D5A-5F03-83CB-89A4D4C56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90858"/>
              </p:ext>
            </p:extLst>
          </p:nvPr>
        </p:nvGraphicFramePr>
        <p:xfrm>
          <a:off x="6206967" y="4946623"/>
          <a:ext cx="4791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298600" imgH="393480" progId="Equation.DSMT4">
                  <p:embed/>
                </p:oleObj>
              </mc:Choice>
              <mc:Fallback>
                <p:oleObj name="Equation" r:id="rId55" imgW="2298600" imgH="393480" progId="Equation.DSMT4">
                  <p:embed/>
                  <p:pic>
                    <p:nvPicPr>
                      <p:cNvPr id="45" name="Object 16">
                        <a:extLst>
                          <a:ext uri="{FF2B5EF4-FFF2-40B4-BE49-F238E27FC236}">
                            <a16:creationId xmlns:a16="http://schemas.microsoft.com/office/drawing/2014/main" id="{CC699CA1-4A22-0505-870D-551C07F87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967" y="4946623"/>
                        <a:ext cx="4791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4</TotalTime>
  <Words>144</Words>
  <Application>Microsoft Office PowerPoint</Application>
  <PresentationFormat>Widescreen</PresentationFormat>
  <Paragraphs>2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6</cp:revision>
  <dcterms:created xsi:type="dcterms:W3CDTF">2022-06-05T19:04:41Z</dcterms:created>
  <dcterms:modified xsi:type="dcterms:W3CDTF">2024-01-03T00:39:02Z</dcterms:modified>
</cp:coreProperties>
</file>